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F3DF8B" w14:textId="42AD713C" w:rsidR="000648FF" w:rsidRPr="00BF7FC2" w:rsidRDefault="000648FF" w:rsidP="000648FF">
      <w:pPr>
        <w:spacing w:after="480" w:line="240" w:lineRule="auto"/>
        <w:rPr>
          <w:b/>
          <w:color w:val="833C0B" w:themeColor="accent2" w:themeShade="80"/>
          <w:sz w:val="44"/>
          <w:szCs w:val="44"/>
        </w:rPr>
      </w:pPr>
      <w:bookmarkStart w:id="0" w:name="_Hlk489215243"/>
      <w:bookmarkEnd w:id="0"/>
      <w:r w:rsidRPr="00747597">
        <w:rPr>
          <w:b/>
          <w:i/>
          <w:color w:val="833C0B" w:themeColor="accent2" w:themeShade="80"/>
          <w:sz w:val="44"/>
          <w:szCs w:val="44"/>
        </w:rPr>
        <w:t>Lecture</w:t>
      </w:r>
      <w:r w:rsidRPr="00747597">
        <w:rPr>
          <w:b/>
          <w:color w:val="833C0B" w:themeColor="accent2" w:themeShade="80"/>
          <w:sz w:val="44"/>
          <w:szCs w:val="44"/>
        </w:rPr>
        <w:t xml:space="preserve"> </w:t>
      </w:r>
      <w:r w:rsidR="006378EA">
        <w:rPr>
          <w:b/>
          <w:i/>
          <w:color w:val="833C0B" w:themeColor="accent2" w:themeShade="80"/>
          <w:sz w:val="44"/>
          <w:szCs w:val="44"/>
        </w:rPr>
        <w:t>Six</w:t>
      </w:r>
      <w:r w:rsidRPr="00747597">
        <w:rPr>
          <w:b/>
          <w:color w:val="833C0B" w:themeColor="accent2" w:themeShade="80"/>
          <w:sz w:val="44"/>
          <w:szCs w:val="44"/>
        </w:rPr>
        <w:t xml:space="preserve"> – Trigonometric</w:t>
      </w:r>
    </w:p>
    <w:p w14:paraId="44D3B096" w14:textId="1FF52032" w:rsidR="000648FF" w:rsidRPr="00D00515" w:rsidRDefault="000648FF" w:rsidP="000648FF">
      <w:pPr>
        <w:spacing w:after="360" w:line="240" w:lineRule="auto"/>
        <w:rPr>
          <w:b/>
          <w:color w:val="0000CC"/>
          <w:sz w:val="32"/>
        </w:rPr>
      </w:pPr>
      <w:r w:rsidRPr="00D00515">
        <w:rPr>
          <w:b/>
          <w:i/>
          <w:color w:val="0000CC"/>
          <w:sz w:val="32"/>
        </w:rPr>
        <w:t xml:space="preserve">Section </w:t>
      </w:r>
      <w:r w:rsidR="006378EA">
        <w:rPr>
          <w:b/>
          <w:color w:val="0000CC"/>
          <w:sz w:val="36"/>
        </w:rPr>
        <w:t>6</w:t>
      </w:r>
      <w:r w:rsidRPr="00D00515">
        <w:rPr>
          <w:b/>
          <w:color w:val="0000CC"/>
          <w:sz w:val="36"/>
        </w:rPr>
        <w:t xml:space="preserve">.1 – </w:t>
      </w:r>
      <w:r w:rsidR="00500E92">
        <w:rPr>
          <w:b/>
          <w:color w:val="0000CC"/>
          <w:sz w:val="36"/>
        </w:rPr>
        <w:t>Introduction</w:t>
      </w:r>
    </w:p>
    <w:p w14:paraId="082A4336" w14:textId="77777777" w:rsidR="000648FF" w:rsidRPr="003D5E12" w:rsidRDefault="000648FF" w:rsidP="00245CB8">
      <w:pPr>
        <w:spacing w:line="360" w:lineRule="auto"/>
        <w:rPr>
          <w:b/>
          <w:sz w:val="28"/>
        </w:rPr>
      </w:pPr>
      <w:r w:rsidRPr="003D5E12">
        <w:rPr>
          <w:b/>
          <w:sz w:val="28"/>
        </w:rPr>
        <w:t>Basic Terminology</w:t>
      </w:r>
    </w:p>
    <w:p w14:paraId="5861247D" w14:textId="77777777" w:rsidR="000648FF" w:rsidRDefault="000648FF" w:rsidP="001C011F">
      <w:r>
        <w:t xml:space="preserve">Two distinct points determine line </w:t>
      </w:r>
      <w:r w:rsidRPr="002726EE">
        <w:rPr>
          <w:i/>
          <w:sz w:val="26"/>
          <w:szCs w:val="26"/>
        </w:rPr>
        <w:t>AB</w:t>
      </w:r>
      <w:r>
        <w:t>.</w:t>
      </w:r>
    </w:p>
    <w:p w14:paraId="21C1C041" w14:textId="77777777" w:rsidR="000648FF" w:rsidRDefault="000648FF" w:rsidP="001C011F">
      <w:pPr>
        <w:tabs>
          <w:tab w:val="left" w:pos="7200"/>
        </w:tabs>
        <w:spacing w:line="360" w:lineRule="auto"/>
      </w:pPr>
      <w:r w:rsidRPr="002726EE">
        <w:rPr>
          <w:b/>
          <w:i/>
        </w:rPr>
        <w:t xml:space="preserve">Line segment </w:t>
      </w:r>
      <w:r w:rsidRPr="002726EE">
        <w:rPr>
          <w:b/>
          <w:i/>
          <w:sz w:val="26"/>
          <w:szCs w:val="26"/>
        </w:rPr>
        <w:t>AB</w:t>
      </w:r>
      <w:r w:rsidRPr="002726EE">
        <w:rPr>
          <w:b/>
          <w:i/>
        </w:rPr>
        <w:t>:</w:t>
      </w:r>
      <w:r>
        <w:t xml:space="preserve">  portion of the line between </w:t>
      </w:r>
      <w:r w:rsidRPr="002726EE">
        <w:rPr>
          <w:i/>
          <w:sz w:val="26"/>
          <w:szCs w:val="26"/>
        </w:rPr>
        <w:t>A</w:t>
      </w:r>
      <w:r>
        <w:t xml:space="preserve"> and </w:t>
      </w:r>
      <w:r w:rsidRPr="002726EE">
        <w:rPr>
          <w:i/>
          <w:sz w:val="26"/>
          <w:szCs w:val="26"/>
        </w:rPr>
        <w:t>B</w:t>
      </w:r>
      <w:r>
        <w:t>.</w:t>
      </w:r>
      <w:r>
        <w:tab/>
      </w:r>
      <w:r w:rsidRPr="00CF313A">
        <w:rPr>
          <w:noProof/>
        </w:rPr>
        <w:drawing>
          <wp:inline distT="0" distB="0" distL="0" distR="0" wp14:anchorId="73364AAF" wp14:editId="04DC2346">
            <wp:extent cx="1225296" cy="283464"/>
            <wp:effectExtent l="0" t="0" r="0" b="0"/>
            <wp:docPr id="449547" name="Picture 11" descr="fig01-01-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47" name="Picture 11" descr="fig01-01-01b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296" cy="283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94639" w14:textId="77777777" w:rsidR="000648FF" w:rsidRDefault="000648FF" w:rsidP="000648FF">
      <w:r w:rsidRPr="002726EE">
        <w:rPr>
          <w:b/>
          <w:i/>
        </w:rPr>
        <w:t xml:space="preserve">Ray </w:t>
      </w:r>
      <w:r w:rsidRPr="002726EE">
        <w:rPr>
          <w:b/>
          <w:i/>
          <w:sz w:val="26"/>
          <w:szCs w:val="26"/>
        </w:rPr>
        <w:t>AB</w:t>
      </w:r>
      <w:r>
        <w:t xml:space="preserve">:  portion of the line </w:t>
      </w:r>
      <w:r w:rsidRPr="002726EE">
        <w:rPr>
          <w:i/>
          <w:sz w:val="26"/>
          <w:szCs w:val="26"/>
        </w:rPr>
        <w:t>AB</w:t>
      </w:r>
      <w:r>
        <w:t xml:space="preserve"> starts at </w:t>
      </w:r>
      <w:r w:rsidRPr="002726EE">
        <w:rPr>
          <w:i/>
          <w:sz w:val="26"/>
          <w:szCs w:val="26"/>
        </w:rPr>
        <w:t>A</w:t>
      </w:r>
      <w:r>
        <w:t xml:space="preserve"> and continues through </w:t>
      </w:r>
      <w:r w:rsidRPr="002726EE">
        <w:rPr>
          <w:i/>
          <w:sz w:val="26"/>
          <w:szCs w:val="26"/>
        </w:rPr>
        <w:t>B</w:t>
      </w:r>
      <w:r>
        <w:t xml:space="preserve">, and past </w:t>
      </w:r>
      <w:r w:rsidRPr="002726EE">
        <w:rPr>
          <w:i/>
          <w:sz w:val="26"/>
          <w:szCs w:val="26"/>
        </w:rPr>
        <w:t>B</w:t>
      </w:r>
      <w:r>
        <w:t>.</w:t>
      </w:r>
    </w:p>
    <w:p w14:paraId="1607AC8F" w14:textId="77777777" w:rsidR="000648FF" w:rsidRDefault="000648FF" w:rsidP="000648FF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C41E61C" wp14:editId="5725840E">
                <wp:simplePos x="0" y="0"/>
                <wp:positionH relativeFrom="column">
                  <wp:posOffset>1918335</wp:posOffset>
                </wp:positionH>
                <wp:positionV relativeFrom="paragraph">
                  <wp:posOffset>110490</wp:posOffset>
                </wp:positionV>
                <wp:extent cx="1518285" cy="323215"/>
                <wp:effectExtent l="0" t="17780" r="19050" b="190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8285" cy="323215"/>
                          <a:chOff x="4029" y="4879"/>
                          <a:chExt cx="2391" cy="509"/>
                        </a:xfrm>
                      </wpg:grpSpPr>
                      <wps:wsp>
                        <wps:cNvPr id="37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4230" y="4950"/>
                            <a:ext cx="219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4215" y="490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5535" y="4879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029" y="4980"/>
                            <a:ext cx="177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F19BA" w14:textId="77777777" w:rsidR="000D47C2" w:rsidRPr="003C17D6" w:rsidRDefault="000D47C2" w:rsidP="000648F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                  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41E61C" id="Group 36" o:spid="_x0000_s1026" style="position:absolute;margin-left:151.05pt;margin-top:8.7pt;width:119.55pt;height:25.45pt;z-index:251660288" coordorigin="4029,4879" coordsize="2391,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27" type="#_x0000_t32" style="position:absolute;left:4230;top:4950;width:2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" strokeweight="1.5pt">
                  <v:stroke endarrow="block"/>
                </v:shape>
                <v:oval id="Oval 16" o:spid="_x0000_s1028" style="position:absolute;left:4215;top:490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" fillcolor="black [3213]" strokecolor="black [3200]" strokeweight="1pt">
                  <v:shadow on="t" color="#7f7f7f [1601]" offset="1pt"/>
                </v:oval>
                <v:oval id="Oval 17" o:spid="_x0000_s1029" style="position:absolute;left:5535;top:4879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" fillcolor="black [3213]" strokecolor="black [3200]" strokeweight="1pt">
                  <v:shadow on="t" color="#7f7f7f [1601]" offset="1p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4029;top:4980;width:177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6BFF19BA" w14:textId="77777777" w:rsidR="000D47C2" w:rsidRPr="003C17D6" w:rsidRDefault="000D47C2" w:rsidP="000648F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                  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73B81A" w14:textId="77777777" w:rsidR="000648FF" w:rsidRDefault="000648FF" w:rsidP="000648FF"/>
    <w:p w14:paraId="556A823A" w14:textId="77777777" w:rsidR="000648FF" w:rsidRDefault="000648FF" w:rsidP="000648FF"/>
    <w:p w14:paraId="7212E187" w14:textId="77777777" w:rsidR="000648FF" w:rsidRDefault="000648FF" w:rsidP="000648FF"/>
    <w:p w14:paraId="5962FEEA" w14:textId="77777777" w:rsidR="000648FF" w:rsidRPr="00070C6C" w:rsidRDefault="000648FF" w:rsidP="00B57BD3">
      <w:pPr>
        <w:tabs>
          <w:tab w:val="left" w:pos="720"/>
        </w:tabs>
        <w:spacing w:line="360" w:lineRule="auto"/>
        <w:rPr>
          <w:b/>
          <w:sz w:val="28"/>
        </w:rPr>
      </w:pPr>
      <w:r w:rsidRPr="00396396">
        <w:rPr>
          <w:b/>
          <w:i/>
          <w:color w:val="000099"/>
          <w:sz w:val="28"/>
        </w:rPr>
        <w:t>Angles</w:t>
      </w:r>
      <w:r w:rsidRPr="00070C6C">
        <w:rPr>
          <w:b/>
          <w:sz w:val="28"/>
        </w:rPr>
        <w:t xml:space="preserve"> in General</w:t>
      </w:r>
    </w:p>
    <w:p w14:paraId="45DA2F0C" w14:textId="77777777" w:rsidR="000648FF" w:rsidRDefault="000648FF" w:rsidP="000648FF">
      <w:pPr>
        <w:tabs>
          <w:tab w:val="left" w:pos="360"/>
        </w:tabs>
        <w:spacing w:line="360" w:lineRule="auto"/>
      </w:pPr>
      <w:r>
        <w:tab/>
        <w:t>An angle is formed by 2 rays with the same end point.</w:t>
      </w:r>
    </w:p>
    <w:p w14:paraId="5E4BC99B" w14:textId="77777777" w:rsidR="00157639" w:rsidRDefault="00157639" w:rsidP="00157639">
      <w:pPr>
        <w:tabs>
          <w:tab w:val="left" w:pos="360"/>
        </w:tabs>
        <w:spacing w:line="360" w:lineRule="auto"/>
        <w:jc w:val="center"/>
      </w:pPr>
      <w:r>
        <w:rPr>
          <w:noProof/>
        </w:rPr>
        <w:drawing>
          <wp:inline distT="0" distB="0" distL="0" distR="0" wp14:anchorId="5547FCA7" wp14:editId="45B47E44">
            <wp:extent cx="1745041" cy="164592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504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22EE1" w14:textId="77777777" w:rsidR="000648FF" w:rsidRDefault="000648FF" w:rsidP="00AB073F">
      <w:pPr>
        <w:tabs>
          <w:tab w:val="left" w:pos="360"/>
        </w:tabs>
        <w:rPr>
          <w:i/>
        </w:rPr>
      </w:pPr>
      <w:r>
        <w:tab/>
        <w:t xml:space="preserve">The two </w:t>
      </w:r>
      <w:r w:rsidR="00AB073F">
        <w:t>rays are the sides of the angle, a</w:t>
      </w:r>
      <w:r>
        <w:t xml:space="preserve">ngle </w:t>
      </w:r>
      <w:r w:rsidRPr="003C17D6">
        <w:rPr>
          <w:i/>
        </w:rPr>
        <w:sym w:font="Symbol" w:char="F071"/>
      </w:r>
      <w:r>
        <w:t xml:space="preserve">  = </w:t>
      </w:r>
      <w:r w:rsidRPr="003C17D6">
        <w:rPr>
          <w:i/>
        </w:rPr>
        <w:t>AOB</w:t>
      </w:r>
    </w:p>
    <w:p w14:paraId="494D32F9" w14:textId="77777777" w:rsidR="000648FF" w:rsidRPr="00AB073F" w:rsidRDefault="000648FF" w:rsidP="006D36FC">
      <w:pPr>
        <w:tabs>
          <w:tab w:val="left" w:pos="360"/>
        </w:tabs>
        <w:spacing w:line="480" w:lineRule="auto"/>
        <w:rPr>
          <w:b/>
        </w:rPr>
      </w:pPr>
      <w:r>
        <w:rPr>
          <w:i/>
        </w:rPr>
        <w:tab/>
      </w:r>
      <w:r w:rsidRPr="00245CB8">
        <w:rPr>
          <w:b/>
          <w:i/>
        </w:rPr>
        <w:t>O</w:t>
      </w:r>
      <w:r>
        <w:t xml:space="preserve"> is the common endpoint and it is called </w:t>
      </w:r>
      <w:r w:rsidRPr="007A3A62">
        <w:rPr>
          <w:b/>
          <w:i/>
        </w:rPr>
        <w:t>vertex</w:t>
      </w:r>
      <w:r>
        <w:t xml:space="preserve"> of the angle</w:t>
      </w:r>
      <w:r w:rsidR="00AB073F">
        <w:rPr>
          <w:b/>
        </w:rPr>
        <w:t>.</w:t>
      </w:r>
    </w:p>
    <w:p w14:paraId="31A94E01" w14:textId="77777777" w:rsidR="000648FF" w:rsidRDefault="000648FF" w:rsidP="000648FF">
      <w:pPr>
        <w:tabs>
          <w:tab w:val="left" w:pos="360"/>
          <w:tab w:val="left" w:pos="720"/>
        </w:tabs>
        <w:spacing w:after="60"/>
      </w:pPr>
      <w:r>
        <w:t>An angle is in a Counterclockwise (</w:t>
      </w:r>
      <w:r w:rsidRPr="00B57BD3">
        <w:rPr>
          <w:b/>
          <w:i/>
        </w:rPr>
        <w:t>CCW</w:t>
      </w:r>
      <w:r>
        <w:t>) direction: positive angle</w:t>
      </w:r>
      <w:r w:rsidR="00AB073F">
        <w:t>.</w:t>
      </w:r>
    </w:p>
    <w:p w14:paraId="47224425" w14:textId="77777777" w:rsidR="000648FF" w:rsidRDefault="000648FF" w:rsidP="000648FF">
      <w:pPr>
        <w:tabs>
          <w:tab w:val="left" w:pos="360"/>
          <w:tab w:val="left" w:pos="720"/>
        </w:tabs>
      </w:pPr>
      <w:r>
        <w:t>An angle is in a Clockwise (</w:t>
      </w:r>
      <w:r w:rsidRPr="00B57BD3">
        <w:rPr>
          <w:b/>
          <w:i/>
        </w:rPr>
        <w:t>CW</w:t>
      </w:r>
      <w:r>
        <w:t>) direction: negative angle</w:t>
      </w:r>
      <w:r w:rsidR="00AB073F">
        <w:t>.</w:t>
      </w:r>
    </w:p>
    <w:p w14:paraId="089D19BC" w14:textId="77777777" w:rsidR="000648FF" w:rsidRDefault="000648FF" w:rsidP="000648FF">
      <w:pPr>
        <w:tabs>
          <w:tab w:val="left" w:pos="360"/>
          <w:tab w:val="left" w:pos="720"/>
        </w:tabs>
      </w:pPr>
    </w:p>
    <w:p w14:paraId="0DF0F00E" w14:textId="77777777" w:rsidR="000648FF" w:rsidRDefault="000648FF" w:rsidP="00AB073F">
      <w:pPr>
        <w:tabs>
          <w:tab w:val="left" w:pos="360"/>
          <w:tab w:val="left" w:pos="720"/>
        </w:tabs>
        <w:jc w:val="center"/>
      </w:pPr>
      <w:r w:rsidRPr="00E209FF">
        <w:rPr>
          <w:noProof/>
        </w:rPr>
        <w:drawing>
          <wp:inline distT="0" distB="0" distL="0" distR="0" wp14:anchorId="385CCA40" wp14:editId="5AC7C108">
            <wp:extent cx="1669102" cy="1645920"/>
            <wp:effectExtent l="0" t="0" r="7620" b="0"/>
            <wp:docPr id="91144" name="Picture 8" descr="fig01-01-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4" name="Picture 8" descr="fig01-01-03a"/>
                    <pic:cNvPicPr>
                      <a:picLocks noChangeAspect="1" noChangeArrowheads="1"/>
                    </pic:cNvPicPr>
                  </pic:nvPicPr>
                  <pic:blipFill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10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E209FF">
        <w:rPr>
          <w:noProof/>
        </w:rPr>
        <w:drawing>
          <wp:inline distT="0" distB="0" distL="0" distR="0" wp14:anchorId="3C452A32" wp14:editId="44709548">
            <wp:extent cx="1452203" cy="1463040"/>
            <wp:effectExtent l="0" t="0" r="0" b="3810"/>
            <wp:docPr id="91145" name="Picture 9" descr="fig01-01-0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5" name="Picture 9" descr="fig01-01-03b"/>
                    <pic:cNvPicPr>
                      <a:picLocks noChangeAspect="1" noChangeArrowheads="1"/>
                    </pic:cNvPicPr>
                  </pic:nvPicPr>
                  <pic:blipFill>
                    <a:blip r:embed="rId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03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609BF" w14:textId="77777777" w:rsidR="00AB073F" w:rsidRPr="00AB073F" w:rsidRDefault="00AB073F" w:rsidP="00AB073F">
      <w:pPr>
        <w:spacing w:line="240" w:lineRule="auto"/>
        <w:rPr>
          <w:sz w:val="12"/>
        </w:rPr>
      </w:pPr>
      <w:r w:rsidRPr="00AB073F">
        <w:rPr>
          <w:sz w:val="12"/>
        </w:rPr>
        <w:br w:type="page"/>
      </w:r>
    </w:p>
    <w:p w14:paraId="0720DB3A" w14:textId="77777777" w:rsidR="000648FF" w:rsidRPr="000D0DE9" w:rsidRDefault="000648FF" w:rsidP="00245CB8">
      <w:pPr>
        <w:tabs>
          <w:tab w:val="left" w:pos="360"/>
          <w:tab w:val="left" w:pos="720"/>
        </w:tabs>
        <w:spacing w:line="360" w:lineRule="auto"/>
        <w:rPr>
          <w:b/>
          <w:sz w:val="28"/>
        </w:rPr>
      </w:pPr>
      <w:r>
        <w:rPr>
          <w:b/>
          <w:sz w:val="28"/>
        </w:rPr>
        <w:lastRenderedPageBreak/>
        <w:t xml:space="preserve">Type of Angles: </w:t>
      </w:r>
      <w:r w:rsidRPr="00132459">
        <w:rPr>
          <w:b/>
          <w:i/>
          <w:color w:val="000099"/>
          <w:sz w:val="28"/>
          <w:szCs w:val="26"/>
        </w:rPr>
        <w:t>Degree</w:t>
      </w:r>
    </w:p>
    <w:p w14:paraId="1286F6D9" w14:textId="77777777" w:rsidR="000648FF" w:rsidRDefault="000648FF" w:rsidP="00AB073F">
      <w:pPr>
        <w:jc w:val="center"/>
      </w:pPr>
      <w:r w:rsidRPr="00225A12">
        <w:rPr>
          <w:noProof/>
        </w:rPr>
        <w:drawing>
          <wp:inline distT="0" distB="0" distL="0" distR="0" wp14:anchorId="2E1BD22F" wp14:editId="7C5B258B">
            <wp:extent cx="5728171" cy="1280160"/>
            <wp:effectExtent l="0" t="0" r="6350" b="0"/>
            <wp:docPr id="13319" name="Picture 11" descr="fig01-01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9" name="Picture 11" descr="fig01-01-05"/>
                    <pic:cNvPicPr>
                      <a:picLocks noChangeAspect="1" noChangeArrowheads="1"/>
                    </pic:cNvPicPr>
                  </pic:nvPicPr>
                  <pic:blipFill>
                    <a:blip r:embed="rId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1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88DD7" w14:textId="77777777" w:rsidR="00AB073F" w:rsidRDefault="00AB073F" w:rsidP="00AB073F"/>
    <w:p w14:paraId="692654FC" w14:textId="77777777" w:rsidR="000648FF" w:rsidRDefault="000648FF" w:rsidP="000648FF">
      <w:pPr>
        <w:tabs>
          <w:tab w:val="left" w:pos="360"/>
          <w:tab w:val="left" w:pos="720"/>
        </w:tabs>
        <w:spacing w:line="360" w:lineRule="auto"/>
        <w:ind w:left="360"/>
      </w:pPr>
      <w:r w:rsidRPr="00BF7FC2">
        <w:rPr>
          <w:b/>
          <w:i/>
        </w:rPr>
        <w:t>Complementary angles</w:t>
      </w:r>
      <w:r>
        <w:t xml:space="preserve">: </w:t>
      </w:r>
      <w:r>
        <w:sym w:font="Symbol" w:char="F061"/>
      </w:r>
      <w:r>
        <w:t xml:space="preserve"> + </w:t>
      </w:r>
      <w:r>
        <w:sym w:font="Symbol" w:char="F062"/>
      </w:r>
      <w:r>
        <w:t xml:space="preserve"> = 90</w:t>
      </w:r>
      <w:r>
        <w:sym w:font="Symbol" w:char="F0B0"/>
      </w:r>
    </w:p>
    <w:p w14:paraId="7E972641" w14:textId="77777777" w:rsidR="000648FF" w:rsidRDefault="000648FF" w:rsidP="000648FF">
      <w:pPr>
        <w:tabs>
          <w:tab w:val="left" w:pos="360"/>
          <w:tab w:val="left" w:pos="720"/>
        </w:tabs>
        <w:ind w:left="360"/>
      </w:pPr>
      <w:r w:rsidRPr="00BF7FC2">
        <w:rPr>
          <w:b/>
          <w:i/>
        </w:rPr>
        <w:t>Supplementary angles</w:t>
      </w:r>
      <w:r>
        <w:t xml:space="preserve">: </w:t>
      </w:r>
      <w:r>
        <w:sym w:font="Symbol" w:char="F061"/>
      </w:r>
      <w:r>
        <w:t xml:space="preserve"> + </w:t>
      </w:r>
      <w:r>
        <w:sym w:font="Symbol" w:char="F062"/>
      </w:r>
      <w:r>
        <w:t xml:space="preserve"> = 180</w:t>
      </w:r>
      <w:r>
        <w:sym w:font="Symbol" w:char="F0B0"/>
      </w:r>
    </w:p>
    <w:p w14:paraId="07A37C3C" w14:textId="77777777" w:rsidR="000648FF" w:rsidRDefault="000648FF" w:rsidP="000648FF"/>
    <w:p w14:paraId="25E1BD93" w14:textId="77777777" w:rsidR="000648FF" w:rsidRDefault="000648FF" w:rsidP="000648FF"/>
    <w:p w14:paraId="60327795" w14:textId="77777777" w:rsidR="000648FF" w:rsidRPr="00933AF4" w:rsidRDefault="000648FF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933AF4">
        <w:rPr>
          <w:b/>
          <w:i/>
          <w:sz w:val="28"/>
        </w:rPr>
        <w:t>Example</w:t>
      </w:r>
    </w:p>
    <w:p w14:paraId="0B227E67" w14:textId="77777777" w:rsidR="000648FF" w:rsidRDefault="000648FF" w:rsidP="000648FF">
      <w:pPr>
        <w:tabs>
          <w:tab w:val="left" w:pos="360"/>
          <w:tab w:val="left" w:pos="720"/>
        </w:tabs>
      </w:pPr>
      <w:r>
        <w:t xml:space="preserve">Give the complement and the supplement of each angle: </w:t>
      </w:r>
      <w:r w:rsidR="00074903" w:rsidRPr="00074903">
        <w:rPr>
          <w:position w:val="-10"/>
        </w:rPr>
        <w:object w:dxaOrig="1060" w:dyaOrig="340" w14:anchorId="4FBC48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7.4pt" o:ole="">
            <v:imagedata r:id="rId13" o:title=""/>
          </v:shape>
          <o:OLEObject Type="Embed" ProgID="Equation.DSMT4" ShapeID="_x0000_i1025" DrawAspect="Content" ObjectID="_1654344084" r:id="rId14"/>
        </w:object>
      </w:r>
    </w:p>
    <w:p w14:paraId="4557DEC7" w14:textId="77777777" w:rsidR="000648FF" w:rsidRPr="004A3229" w:rsidRDefault="000648FF" w:rsidP="005B423E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570A5C52" w14:textId="77777777" w:rsidR="000648FF" w:rsidRDefault="000648FF" w:rsidP="00281F84">
      <w:pPr>
        <w:pStyle w:val="ListParagraph"/>
        <w:widowControl/>
        <w:numPr>
          <w:ilvl w:val="0"/>
          <w:numId w:val="1"/>
        </w:numPr>
        <w:tabs>
          <w:tab w:val="left" w:pos="360"/>
          <w:tab w:val="left" w:pos="720"/>
          <w:tab w:val="left" w:pos="1800"/>
          <w:tab w:val="left" w:pos="5760"/>
        </w:tabs>
        <w:spacing w:after="0" w:line="360" w:lineRule="auto"/>
      </w:pPr>
      <w:r>
        <w:t>40</w:t>
      </w:r>
      <w:r>
        <w:sym w:font="Symbol" w:char="F0B0"/>
      </w:r>
      <w:r>
        <w:tab/>
        <w:t>Complement: 9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40</w:t>
      </w:r>
      <w:r>
        <w:sym w:font="Symbol" w:char="F0B0"/>
      </w:r>
      <w:r>
        <w:t xml:space="preserve"> = 50</w:t>
      </w:r>
      <w:r>
        <w:sym w:font="Symbol" w:char="F0B0"/>
      </w:r>
      <w:r>
        <w:tab/>
        <w:t>Supplement:18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40</w:t>
      </w:r>
      <w:r>
        <w:sym w:font="Symbol" w:char="F0B0"/>
      </w:r>
      <w:r>
        <w:t xml:space="preserve"> = 140</w:t>
      </w:r>
      <w:r>
        <w:sym w:font="Symbol" w:char="F0B0"/>
      </w:r>
    </w:p>
    <w:p w14:paraId="4384A26F" w14:textId="77777777" w:rsidR="000648FF" w:rsidRDefault="000648FF" w:rsidP="000648FF">
      <w:pPr>
        <w:pStyle w:val="ListParagraph"/>
        <w:widowControl/>
        <w:numPr>
          <w:ilvl w:val="0"/>
          <w:numId w:val="1"/>
        </w:numPr>
        <w:tabs>
          <w:tab w:val="left" w:pos="360"/>
          <w:tab w:val="left" w:pos="720"/>
          <w:tab w:val="left" w:pos="1800"/>
          <w:tab w:val="left" w:pos="5760"/>
        </w:tabs>
        <w:spacing w:after="0"/>
      </w:pPr>
      <w:r>
        <w:t>110</w:t>
      </w:r>
      <w:r>
        <w:sym w:font="Symbol" w:char="F0B0"/>
      </w:r>
      <w:r>
        <w:tab/>
        <w:t>Complement: 9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110</w:t>
      </w:r>
      <w:r>
        <w:sym w:font="Symbol" w:char="F0B0"/>
      </w:r>
      <w:r>
        <w:t xml:space="preserve"> = -20</w:t>
      </w:r>
      <w:r>
        <w:sym w:font="Symbol" w:char="F0B0"/>
      </w:r>
      <w:r>
        <w:tab/>
        <w:t>Supplement:18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110</w:t>
      </w:r>
      <w:r>
        <w:sym w:font="Symbol" w:char="F0B0"/>
      </w:r>
      <w:r>
        <w:t xml:space="preserve"> = 70</w:t>
      </w:r>
      <w:r>
        <w:sym w:font="Symbol" w:char="F0B0"/>
      </w:r>
    </w:p>
    <w:p w14:paraId="525864B3" w14:textId="77777777" w:rsidR="000648FF" w:rsidRDefault="000648FF" w:rsidP="00245CB8"/>
    <w:p w14:paraId="241C01D8" w14:textId="77777777" w:rsidR="000648FF" w:rsidRDefault="000648FF" w:rsidP="00245CB8"/>
    <w:p w14:paraId="617F74A3" w14:textId="77777777" w:rsidR="002B70E7" w:rsidRDefault="002B70E7" w:rsidP="00245CB8"/>
    <w:p w14:paraId="71AA81C1" w14:textId="77777777" w:rsidR="000648FF" w:rsidRPr="005B423E" w:rsidRDefault="000648FF" w:rsidP="00281F84">
      <w:pPr>
        <w:spacing w:line="360" w:lineRule="auto"/>
        <w:rPr>
          <w:b/>
          <w:i/>
          <w:color w:val="0000CC"/>
          <w:sz w:val="28"/>
        </w:rPr>
      </w:pPr>
      <w:r w:rsidRPr="005B423E">
        <w:rPr>
          <w:b/>
          <w:i/>
          <w:color w:val="0000CC"/>
          <w:sz w:val="28"/>
        </w:rPr>
        <w:t>Degrees, Minutes, Seconds</w:t>
      </w:r>
    </w:p>
    <w:p w14:paraId="3540C293" w14:textId="77777777" w:rsidR="000648FF" w:rsidRDefault="000648FF" w:rsidP="00B57BD3">
      <w:pPr>
        <w:tabs>
          <w:tab w:val="left" w:pos="720"/>
        </w:tabs>
        <w:ind w:left="720"/>
      </w:pPr>
      <w:r>
        <w:t>1</w:t>
      </w:r>
      <w:r>
        <w:sym w:font="Symbol" w:char="F0B0"/>
      </w:r>
      <w:r>
        <w:t xml:space="preserve">: 1 </w:t>
      </w:r>
      <w:r w:rsidRPr="002953D7">
        <w:rPr>
          <w:i/>
        </w:rPr>
        <w:t>degree</w:t>
      </w:r>
    </w:p>
    <w:p w14:paraId="107545D1" w14:textId="77777777" w:rsidR="000648FF" w:rsidRPr="001E7212" w:rsidRDefault="00074903" w:rsidP="00281F84">
      <w:pPr>
        <w:tabs>
          <w:tab w:val="left" w:pos="720"/>
          <w:tab w:val="left" w:pos="2160"/>
        </w:tabs>
        <w:ind w:left="720"/>
      </w:pPr>
      <w:r w:rsidRPr="00074903">
        <w:rPr>
          <w:position w:val="-4"/>
        </w:rPr>
        <w:object w:dxaOrig="200" w:dyaOrig="279" w14:anchorId="05437059">
          <v:shape id="_x0000_i1026" type="#_x0000_t75" style="width:10.2pt;height:14.4pt" o:ole="">
            <v:imagedata r:id="rId15" o:title=""/>
          </v:shape>
          <o:OLEObject Type="Embed" ProgID="Equation.DSMT4" ShapeID="_x0000_i1026" DrawAspect="Content" ObjectID="_1654344085" r:id="rId16"/>
        </w:object>
      </w:r>
      <w:r w:rsidR="000648FF">
        <w:t xml:space="preserve">: 1 </w:t>
      </w:r>
      <w:r w:rsidR="000648FF" w:rsidRPr="002953D7">
        <w:rPr>
          <w:i/>
        </w:rPr>
        <w:t>minute</w:t>
      </w:r>
      <w:r w:rsidR="000648FF">
        <w:tab/>
      </w:r>
    </w:p>
    <w:p w14:paraId="7E04102E" w14:textId="77777777" w:rsidR="000648FF" w:rsidRDefault="00074903" w:rsidP="00281F84">
      <w:pPr>
        <w:tabs>
          <w:tab w:val="left" w:pos="720"/>
          <w:tab w:val="left" w:pos="2160"/>
        </w:tabs>
        <w:ind w:left="720"/>
      </w:pPr>
      <w:r w:rsidRPr="00074903">
        <w:rPr>
          <w:position w:val="-4"/>
        </w:rPr>
        <w:object w:dxaOrig="220" w:dyaOrig="260" w14:anchorId="0739ACB3">
          <v:shape id="_x0000_i1027" type="#_x0000_t75" style="width:10.2pt;height:12.6pt" o:ole="">
            <v:imagedata r:id="rId17" o:title=""/>
          </v:shape>
          <o:OLEObject Type="Embed" ProgID="Equation.DSMT4" ShapeID="_x0000_i1027" DrawAspect="Content" ObjectID="_1654344086" r:id="rId18"/>
        </w:object>
      </w:r>
      <w:r w:rsidR="000648FF">
        <w:t xml:space="preserve">: 1 </w:t>
      </w:r>
      <w:r w:rsidR="000648FF">
        <w:rPr>
          <w:i/>
        </w:rPr>
        <w:t>second</w:t>
      </w:r>
      <w:r w:rsidR="000648FF">
        <w:rPr>
          <w:i/>
        </w:rPr>
        <w:tab/>
      </w:r>
    </w:p>
    <w:p w14:paraId="7CEDA9D2" w14:textId="77777777" w:rsidR="000648FF" w:rsidRDefault="000648FF" w:rsidP="000648FF">
      <w:pPr>
        <w:tabs>
          <w:tab w:val="left" w:pos="360"/>
        </w:tabs>
        <w:rPr>
          <w:position w:val="-24"/>
        </w:rPr>
      </w:pPr>
      <w:r w:rsidRPr="00494A60">
        <w:rPr>
          <w:b/>
          <w:color w:val="000099"/>
          <w:sz w:val="28"/>
        </w:rPr>
        <w:t>1</w:t>
      </w:r>
      <w:r>
        <w:rPr>
          <w:b/>
          <w:color w:val="000099"/>
          <w:sz w:val="28"/>
        </w:rPr>
        <w:t xml:space="preserve"> </w:t>
      </w:r>
      <w:r w:rsidRPr="00494A60">
        <w:rPr>
          <w:b/>
          <w:i/>
        </w:rPr>
        <w:t>full Rotation</w:t>
      </w:r>
      <w:r>
        <w:t xml:space="preserve"> or </w:t>
      </w:r>
      <w:r w:rsidRPr="00494A60">
        <w:rPr>
          <w:b/>
          <w:i/>
        </w:rPr>
        <w:t>Revolution</w:t>
      </w:r>
      <w:r>
        <w:rPr>
          <w:b/>
          <w:i/>
        </w:rPr>
        <w:t xml:space="preserve"> </w:t>
      </w:r>
      <w:r w:rsidRPr="00494A60">
        <w:rPr>
          <w:b/>
          <w:color w:val="000099"/>
          <w:sz w:val="28"/>
        </w:rPr>
        <w:t>= 360</w:t>
      </w:r>
      <w:r w:rsidRPr="00494A60">
        <w:rPr>
          <w:b/>
          <w:color w:val="000099"/>
          <w:sz w:val="28"/>
        </w:rPr>
        <w:sym w:font="Symbol" w:char="F0B0"/>
      </w:r>
      <w:r>
        <w:rPr>
          <w:b/>
          <w:color w:val="000099"/>
          <w:sz w:val="28"/>
        </w:rPr>
        <w:tab/>
      </w:r>
      <w:r w:rsidR="00074903" w:rsidRPr="00074903">
        <w:rPr>
          <w:b/>
          <w:color w:val="000099"/>
          <w:position w:val="-6"/>
          <w:sz w:val="28"/>
        </w:rPr>
        <w:object w:dxaOrig="1680" w:dyaOrig="300" w14:anchorId="4AA30281">
          <v:shape id="_x0000_i1028" type="#_x0000_t75" style="width:84pt;height:15pt" o:ole="">
            <v:imagedata r:id="rId19" o:title=""/>
          </v:shape>
          <o:OLEObject Type="Embed" ProgID="Equation.DSMT4" ShapeID="_x0000_i1028" DrawAspect="Content" ObjectID="_1654344087" r:id="rId20"/>
        </w:object>
      </w:r>
      <w:r>
        <w:rPr>
          <w:position w:val="-6"/>
        </w:rPr>
        <w:tab/>
      </w:r>
      <w:r w:rsidR="00074903" w:rsidRPr="00074903">
        <w:rPr>
          <w:position w:val="-24"/>
        </w:rPr>
        <w:object w:dxaOrig="2120" w:dyaOrig="700" w14:anchorId="6AA3E088">
          <v:shape id="_x0000_i1029" type="#_x0000_t75" style="width:105.6pt;height:35.4pt" o:ole="">
            <v:imagedata r:id="rId21" o:title=""/>
          </v:shape>
          <o:OLEObject Type="Embed" ProgID="Equation.DSMT4" ShapeID="_x0000_i1029" DrawAspect="Content" ObjectID="_1654344088" r:id="rId22"/>
        </w:object>
      </w:r>
    </w:p>
    <w:p w14:paraId="4498D9E5" w14:textId="77777777" w:rsidR="000648FF" w:rsidRDefault="000648FF" w:rsidP="000648FF">
      <w:pPr>
        <w:tabs>
          <w:tab w:val="left" w:pos="360"/>
          <w:tab w:val="left" w:pos="2880"/>
        </w:tabs>
      </w:pPr>
    </w:p>
    <w:p w14:paraId="36EC02BB" w14:textId="77777777" w:rsidR="002B70E7" w:rsidRDefault="002B70E7" w:rsidP="000648FF">
      <w:pPr>
        <w:tabs>
          <w:tab w:val="left" w:pos="360"/>
          <w:tab w:val="left" w:pos="2880"/>
        </w:tabs>
      </w:pPr>
    </w:p>
    <w:p w14:paraId="17317FED" w14:textId="77777777" w:rsidR="000648FF" w:rsidRPr="00933AF4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933AF4">
        <w:rPr>
          <w:b/>
          <w:i/>
          <w:sz w:val="28"/>
        </w:rPr>
        <w:t>Example</w:t>
      </w:r>
    </w:p>
    <w:p w14:paraId="61055F38" w14:textId="77777777" w:rsidR="000648FF" w:rsidRDefault="000648FF" w:rsidP="000648FF">
      <w:pPr>
        <w:tabs>
          <w:tab w:val="left" w:pos="360"/>
        </w:tabs>
      </w:pPr>
      <w:r>
        <w:t>Change 27.25</w:t>
      </w:r>
      <w:r>
        <w:sym w:font="Symbol" w:char="F0B0"/>
      </w:r>
      <w:r>
        <w:t xml:space="preserve"> to degrees and minutes</w:t>
      </w:r>
    </w:p>
    <w:p w14:paraId="2622C30F" w14:textId="77777777" w:rsidR="000648FF" w:rsidRPr="004A3229" w:rsidRDefault="000648FF" w:rsidP="002375A6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1EA1D684" w14:textId="77777777" w:rsidR="000648FF" w:rsidRDefault="000648FF" w:rsidP="002B70E7">
      <w:pPr>
        <w:tabs>
          <w:tab w:val="left" w:pos="360"/>
        </w:tabs>
        <w:spacing w:line="360" w:lineRule="auto"/>
      </w:pPr>
      <w:r>
        <w:tab/>
        <w:t>27.25</w:t>
      </w:r>
      <w:r>
        <w:sym w:font="Symbol" w:char="F0B0"/>
      </w:r>
      <w:r>
        <w:t xml:space="preserve">  = 27</w:t>
      </w:r>
      <w:r>
        <w:sym w:font="Symbol" w:char="F0B0"/>
      </w:r>
      <w:r>
        <w:t xml:space="preserve"> + .25</w:t>
      </w:r>
      <w:r>
        <w:sym w:font="Symbol" w:char="F0B0"/>
      </w:r>
    </w:p>
    <w:p w14:paraId="41AF450B" w14:textId="77777777" w:rsidR="000648FF" w:rsidRDefault="000648FF" w:rsidP="002B70E7">
      <w:pPr>
        <w:tabs>
          <w:tab w:val="left" w:pos="1080"/>
        </w:tabs>
        <w:spacing w:line="360" w:lineRule="auto"/>
      </w:pPr>
      <w:r>
        <w:tab/>
        <w:t>= 27</w:t>
      </w:r>
      <w:r>
        <w:sym w:font="Symbol" w:char="F0B0"/>
      </w:r>
      <w:r>
        <w:t xml:space="preserve"> + .25(</w:t>
      </w:r>
      <w:r w:rsidRPr="00652E45">
        <w:rPr>
          <w:b/>
          <w:color w:val="000099"/>
        </w:rPr>
        <w:t>60</w:t>
      </w:r>
      <w:r w:rsidRPr="00652E45">
        <w:rPr>
          <w:b/>
          <w:color w:val="000099"/>
        </w:rPr>
        <w:sym w:font="Symbol" w:char="F0A2"/>
      </w:r>
      <w:r>
        <w:t>)</w:t>
      </w:r>
    </w:p>
    <w:p w14:paraId="7BF88E95" w14:textId="77777777" w:rsidR="000648FF" w:rsidRDefault="000648FF" w:rsidP="002B70E7">
      <w:pPr>
        <w:tabs>
          <w:tab w:val="left" w:pos="1080"/>
        </w:tabs>
        <w:spacing w:line="360" w:lineRule="auto"/>
      </w:pPr>
      <w:r>
        <w:tab/>
        <w:t>= 27</w:t>
      </w:r>
      <w:r>
        <w:sym w:font="Symbol" w:char="F0B0"/>
      </w:r>
      <w:r>
        <w:t xml:space="preserve"> + 15</w:t>
      </w:r>
      <w:r>
        <w:sym w:font="Symbol" w:char="F0A2"/>
      </w:r>
    </w:p>
    <w:p w14:paraId="0982F74C" w14:textId="77777777" w:rsidR="000648FF" w:rsidRDefault="000648FF" w:rsidP="00D66060">
      <w:pPr>
        <w:tabs>
          <w:tab w:val="left" w:pos="1080"/>
        </w:tabs>
      </w:pPr>
      <w:r>
        <w:tab/>
      </w:r>
      <w:r w:rsidR="002B70E7" w:rsidRPr="002B70E7">
        <w:rPr>
          <w:position w:val="-16"/>
        </w:rPr>
        <w:object w:dxaOrig="1240" w:dyaOrig="400" w14:anchorId="2BE9C129">
          <v:shape id="_x0000_i1030" type="#_x0000_t75" style="width:62.4pt;height:20.4pt" o:ole="">
            <v:imagedata r:id="rId23" o:title=""/>
          </v:shape>
          <o:OLEObject Type="Embed" ProgID="Equation.DSMT4" ShapeID="_x0000_i1030" DrawAspect="Content" ObjectID="_1654344089" r:id="rId24"/>
        </w:object>
      </w:r>
    </w:p>
    <w:p w14:paraId="0055DA2E" w14:textId="77777777" w:rsidR="002B70E7" w:rsidRDefault="002B70E7" w:rsidP="000648FF">
      <w:r>
        <w:br w:type="page"/>
      </w:r>
    </w:p>
    <w:p w14:paraId="789FD9B2" w14:textId="77777777" w:rsidR="006348A4" w:rsidRPr="00FF35FB" w:rsidRDefault="006348A4" w:rsidP="006348A4">
      <w:pPr>
        <w:tabs>
          <w:tab w:val="left" w:pos="360"/>
        </w:tabs>
        <w:spacing w:line="360" w:lineRule="auto"/>
        <w:rPr>
          <w:b/>
          <w:i/>
        </w:rPr>
      </w:pPr>
      <w:r w:rsidRPr="00FF35FB">
        <w:rPr>
          <w:b/>
          <w:i/>
        </w:rPr>
        <w:lastRenderedPageBreak/>
        <w:t>Example</w:t>
      </w:r>
    </w:p>
    <w:p w14:paraId="276F6A58" w14:textId="77777777" w:rsidR="006348A4" w:rsidRDefault="006348A4" w:rsidP="006348A4">
      <w:pPr>
        <w:tabs>
          <w:tab w:val="left" w:pos="360"/>
        </w:tabs>
        <w:rPr>
          <w:position w:val="-6"/>
        </w:rPr>
      </w:pPr>
      <w:r>
        <w:t xml:space="preserve">Add </w:t>
      </w:r>
      <w:r w:rsidRPr="00074903">
        <w:rPr>
          <w:position w:val="-6"/>
        </w:rPr>
        <w:object w:dxaOrig="780" w:dyaOrig="279" w14:anchorId="41A4101F">
          <v:shape id="_x0000_i1031" type="#_x0000_t75" style="width:39pt;height:14.4pt" o:ole="">
            <v:imagedata r:id="rId25" o:title=""/>
          </v:shape>
          <o:OLEObject Type="Embed" ProgID="Equation.DSMT4" ShapeID="_x0000_i1031" DrawAspect="Content" ObjectID="_1654344090" r:id="rId26"/>
        </w:object>
      </w:r>
      <w:r>
        <w:t xml:space="preserve"> and </w:t>
      </w:r>
      <w:r w:rsidRPr="00074903">
        <w:rPr>
          <w:position w:val="-6"/>
        </w:rPr>
        <w:object w:dxaOrig="760" w:dyaOrig="279" w14:anchorId="4E0B4104">
          <v:shape id="_x0000_i1032" type="#_x0000_t75" style="width:38.4pt;height:14.4pt" o:ole="">
            <v:imagedata r:id="rId27" o:title=""/>
          </v:shape>
          <o:OLEObject Type="Embed" ProgID="Equation.DSMT4" ShapeID="_x0000_i1032" DrawAspect="Content" ObjectID="_1654344091" r:id="rId28"/>
        </w:object>
      </w:r>
    </w:p>
    <w:p w14:paraId="784F6A63" w14:textId="77777777" w:rsidR="006348A4" w:rsidRPr="00D66060" w:rsidRDefault="006348A4" w:rsidP="006348A4">
      <w:pPr>
        <w:tabs>
          <w:tab w:val="left" w:pos="360"/>
          <w:tab w:val="left" w:pos="720"/>
        </w:tabs>
        <w:spacing w:before="120"/>
        <w:rPr>
          <w:b/>
          <w:i/>
          <w:color w:val="833C0B" w:themeColor="accent2" w:themeShade="80"/>
          <w:u w:val="single"/>
        </w:rPr>
      </w:pPr>
      <w:r w:rsidRPr="00D66060">
        <w:rPr>
          <w:b/>
          <w:i/>
          <w:color w:val="833C0B" w:themeColor="accent2" w:themeShade="80"/>
          <w:u w:val="single"/>
        </w:rPr>
        <w:t>Solution</w:t>
      </w:r>
    </w:p>
    <w:p w14:paraId="19B14F8E" w14:textId="77777777" w:rsidR="006348A4" w:rsidRDefault="006348A4" w:rsidP="002B70E7">
      <w:pPr>
        <w:tabs>
          <w:tab w:val="left" w:pos="720"/>
        </w:tabs>
        <w:spacing w:line="480" w:lineRule="auto"/>
      </w:pPr>
      <w:r>
        <w:tab/>
      </w:r>
      <w:r w:rsidRPr="00074903">
        <w:rPr>
          <w:position w:val="-52"/>
        </w:rPr>
        <w:object w:dxaOrig="1180" w:dyaOrig="1120" w14:anchorId="20CA026F">
          <v:shape id="_x0000_i1033" type="#_x0000_t75" style="width:59.4pt;height:55.8pt" o:ole="">
            <v:imagedata r:id="rId29" o:title=""/>
          </v:shape>
          <o:OLEObject Type="Embed" ProgID="Equation.DSMT4" ShapeID="_x0000_i1033" DrawAspect="Content" ObjectID="_1654344092" r:id="rId30"/>
        </w:object>
      </w:r>
    </w:p>
    <w:p w14:paraId="4245AA2A" w14:textId="77777777" w:rsidR="006348A4" w:rsidRDefault="006D36FC" w:rsidP="002B70E7">
      <w:pPr>
        <w:spacing w:line="360" w:lineRule="auto"/>
        <w:ind w:left="360"/>
      </w:pPr>
      <w:r w:rsidRPr="00074903">
        <w:rPr>
          <w:position w:val="-6"/>
        </w:rPr>
        <w:object w:dxaOrig="2640" w:dyaOrig="279" w14:anchorId="00CC16D9">
          <v:shape id="_x0000_i1034" type="#_x0000_t75" style="width:132pt;height:14.4pt" o:ole="">
            <v:imagedata r:id="rId31" o:title=""/>
          </v:shape>
          <o:OLEObject Type="Embed" ProgID="Equation.DSMT4" ShapeID="_x0000_i1034" DrawAspect="Content" ObjectID="_1654344093" r:id="rId32"/>
        </w:object>
      </w:r>
    </w:p>
    <w:p w14:paraId="059DF437" w14:textId="77777777" w:rsidR="00B57BD3" w:rsidRDefault="006348A4" w:rsidP="002B70E7">
      <w:pPr>
        <w:tabs>
          <w:tab w:val="left" w:pos="1260"/>
        </w:tabs>
        <w:spacing w:line="360" w:lineRule="auto"/>
      </w:pPr>
      <w:r>
        <w:tab/>
      </w:r>
      <w:r w:rsidR="006D36FC" w:rsidRPr="006348A4">
        <w:rPr>
          <w:position w:val="-10"/>
        </w:rPr>
        <w:object w:dxaOrig="1320" w:dyaOrig="340" w14:anchorId="309530FD">
          <v:shape id="_x0000_i1035" type="#_x0000_t75" style="width:65.4pt;height:17.4pt" o:ole="">
            <v:imagedata r:id="rId33" o:title=""/>
          </v:shape>
          <o:OLEObject Type="Embed" ProgID="Equation.DSMT4" ShapeID="_x0000_i1035" DrawAspect="Content" ObjectID="_1654344094" r:id="rId34"/>
        </w:object>
      </w:r>
    </w:p>
    <w:p w14:paraId="17AE8520" w14:textId="77777777" w:rsidR="006348A4" w:rsidRDefault="006348A4" w:rsidP="002B70E7"/>
    <w:p w14:paraId="1D35D75F" w14:textId="77777777" w:rsidR="006348A4" w:rsidRDefault="006348A4" w:rsidP="002B70E7"/>
    <w:p w14:paraId="35941A93" w14:textId="77777777" w:rsidR="006348A4" w:rsidRPr="00FF35FB" w:rsidRDefault="006348A4" w:rsidP="006348A4">
      <w:pPr>
        <w:tabs>
          <w:tab w:val="left" w:pos="360"/>
        </w:tabs>
        <w:spacing w:line="360" w:lineRule="auto"/>
        <w:rPr>
          <w:b/>
          <w:i/>
        </w:rPr>
      </w:pPr>
      <w:r w:rsidRPr="00FF35FB">
        <w:rPr>
          <w:b/>
          <w:i/>
        </w:rPr>
        <w:t>Example</w:t>
      </w:r>
    </w:p>
    <w:p w14:paraId="0DCC42B0" w14:textId="77777777" w:rsidR="006348A4" w:rsidRDefault="006348A4" w:rsidP="006348A4">
      <w:pPr>
        <w:tabs>
          <w:tab w:val="left" w:pos="360"/>
        </w:tabs>
        <w:rPr>
          <w:position w:val="-6"/>
        </w:rPr>
      </w:pPr>
      <w:r>
        <w:t xml:space="preserve">Subtract </w:t>
      </w:r>
      <w:r w:rsidRPr="00074903">
        <w:rPr>
          <w:position w:val="-4"/>
        </w:rPr>
        <w:object w:dxaOrig="760" w:dyaOrig="260" w14:anchorId="66852F8D">
          <v:shape id="_x0000_i1036" type="#_x0000_t75" style="width:38.4pt;height:12.6pt" o:ole="">
            <v:imagedata r:id="rId35" o:title=""/>
          </v:shape>
          <o:OLEObject Type="Embed" ProgID="Equation.DSMT4" ShapeID="_x0000_i1036" DrawAspect="Content" ObjectID="_1654344095" r:id="rId36"/>
        </w:object>
      </w:r>
      <w:r>
        <w:t xml:space="preserve"> and </w:t>
      </w:r>
      <w:r w:rsidRPr="00074903">
        <w:rPr>
          <w:position w:val="-6"/>
        </w:rPr>
        <w:object w:dxaOrig="400" w:dyaOrig="279" w14:anchorId="1E7E312B">
          <v:shape id="_x0000_i1037" type="#_x0000_t75" style="width:19.8pt;height:14.4pt" o:ole="">
            <v:imagedata r:id="rId37" o:title=""/>
          </v:shape>
          <o:OLEObject Type="Embed" ProgID="Equation.DSMT4" ShapeID="_x0000_i1037" DrawAspect="Content" ObjectID="_1654344096" r:id="rId38"/>
        </w:object>
      </w:r>
    </w:p>
    <w:p w14:paraId="7026FFC6" w14:textId="77777777" w:rsidR="006348A4" w:rsidRPr="00D66060" w:rsidRDefault="006348A4" w:rsidP="006348A4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D66060">
        <w:rPr>
          <w:b/>
          <w:i/>
          <w:color w:val="833C0B" w:themeColor="accent2" w:themeShade="80"/>
          <w:u w:val="single"/>
        </w:rPr>
        <w:t>Solution</w:t>
      </w:r>
    </w:p>
    <w:p w14:paraId="232F44B8" w14:textId="77777777" w:rsidR="006348A4" w:rsidRDefault="006348A4" w:rsidP="002B70E7">
      <w:pPr>
        <w:tabs>
          <w:tab w:val="left" w:pos="360"/>
        </w:tabs>
      </w:pPr>
      <w:r>
        <w:tab/>
      </w:r>
      <w:r w:rsidRPr="00074903">
        <w:rPr>
          <w:position w:val="-52"/>
        </w:rPr>
        <w:object w:dxaOrig="2600" w:dyaOrig="1120" w14:anchorId="6A3100DB">
          <v:shape id="_x0000_i1038" type="#_x0000_t75" style="width:129pt;height:55.8pt" o:ole="">
            <v:imagedata r:id="rId39" o:title=""/>
          </v:shape>
          <o:OLEObject Type="Embed" ProgID="Equation.DSMT4" ShapeID="_x0000_i1038" DrawAspect="Content" ObjectID="_1654344097" r:id="rId40"/>
        </w:object>
      </w:r>
    </w:p>
    <w:p w14:paraId="676C0EFF" w14:textId="77777777" w:rsidR="006348A4" w:rsidRDefault="006348A4" w:rsidP="006348A4"/>
    <w:p w14:paraId="378849C5" w14:textId="77777777" w:rsidR="002B70E7" w:rsidRPr="002B70E7" w:rsidRDefault="002B70E7" w:rsidP="002B70E7">
      <w:pPr>
        <w:spacing w:line="240" w:lineRule="auto"/>
        <w:rPr>
          <w:sz w:val="12"/>
        </w:rPr>
      </w:pPr>
      <w:r w:rsidRPr="002B70E7">
        <w:rPr>
          <w:sz w:val="12"/>
        </w:rPr>
        <w:br w:type="page"/>
      </w:r>
    </w:p>
    <w:p w14:paraId="0282CB15" w14:textId="77777777" w:rsidR="000648FF" w:rsidRPr="00D4748C" w:rsidRDefault="000648FF" w:rsidP="005B423E">
      <w:pPr>
        <w:spacing w:line="360" w:lineRule="auto"/>
        <w:rPr>
          <w:b/>
          <w:sz w:val="28"/>
        </w:rPr>
      </w:pPr>
      <w:r w:rsidRPr="00D4748C">
        <w:rPr>
          <w:b/>
          <w:sz w:val="28"/>
        </w:rPr>
        <w:lastRenderedPageBreak/>
        <w:t>Angles in Standard Position</w:t>
      </w:r>
    </w:p>
    <w:p w14:paraId="6EB5A72A" w14:textId="77777777" w:rsidR="000648FF" w:rsidRDefault="000648FF" w:rsidP="006348A4">
      <w:r>
        <w:t xml:space="preserve">An angle is said to be in standard position if its initial side is along the positive </w:t>
      </w:r>
      <w:r w:rsidRPr="00331432">
        <w:rPr>
          <w:i/>
        </w:rPr>
        <w:t>x</w:t>
      </w:r>
      <w:r>
        <w:t>-axis and its vertex is at the origin.</w:t>
      </w:r>
      <w:r w:rsidR="006348A4">
        <w:t xml:space="preserve"> </w:t>
      </w:r>
      <w:r>
        <w:t xml:space="preserve">If angle </w:t>
      </w:r>
      <w:r w:rsidRPr="006F4EEC">
        <w:rPr>
          <w:i/>
        </w:rPr>
        <w:sym w:font="Symbol" w:char="F071"/>
      </w:r>
      <w:r>
        <w:t xml:space="preserve"> is in standard position and the terminal side of </w:t>
      </w:r>
      <w:r w:rsidRPr="006F4EEC">
        <w:rPr>
          <w:i/>
        </w:rPr>
        <w:sym w:font="Symbol" w:char="F071"/>
      </w:r>
      <w:r>
        <w:t xml:space="preserve">  lies in quadrant I, then we say </w:t>
      </w:r>
      <w:r w:rsidRPr="006F4EEC">
        <w:rPr>
          <w:i/>
        </w:rPr>
        <w:sym w:font="Symbol" w:char="F071"/>
      </w:r>
      <w:r>
        <w:t xml:space="preserve"> lies in QI</w:t>
      </w:r>
    </w:p>
    <w:p w14:paraId="49DADB7D" w14:textId="77777777" w:rsidR="000648FF" w:rsidRDefault="000648FF" w:rsidP="006348A4">
      <w:pPr>
        <w:tabs>
          <w:tab w:val="left" w:pos="360"/>
          <w:tab w:val="left" w:pos="2880"/>
        </w:tabs>
        <w:spacing w:before="80" w:line="360" w:lineRule="auto"/>
      </w:pPr>
      <w:r>
        <w:tab/>
      </w:r>
      <w:r>
        <w:tab/>
      </w:r>
      <w:r w:rsidR="00074903" w:rsidRPr="00074903">
        <w:rPr>
          <w:position w:val="-10"/>
        </w:rPr>
        <w:object w:dxaOrig="760" w:dyaOrig="320" w14:anchorId="74FAC146">
          <v:shape id="_x0000_i1039" type="#_x0000_t75" style="width:38.4pt;height:16.2pt" o:ole="">
            <v:imagedata r:id="rId41" o:title=""/>
          </v:shape>
          <o:OLEObject Type="Embed" ProgID="Equation.DSMT4" ShapeID="_x0000_i1039" DrawAspect="Content" ObjectID="_1654344098" r:id="rId42"/>
        </w:object>
      </w:r>
    </w:p>
    <w:p w14:paraId="6C232419" w14:textId="77777777" w:rsidR="000648FF" w:rsidRDefault="000648FF" w:rsidP="002B70E7">
      <w:pPr>
        <w:spacing w:after="80"/>
      </w:pPr>
      <w:r>
        <w:t>If the terminal side of an angle in standard position lies along one of the axes (</w:t>
      </w:r>
      <w:r w:rsidRPr="00330837">
        <w:rPr>
          <w:i/>
          <w:sz w:val="26"/>
          <w:szCs w:val="26"/>
        </w:rPr>
        <w:t>x</w:t>
      </w:r>
      <w:r>
        <w:t xml:space="preserve">-axis or </w:t>
      </w:r>
      <w:r w:rsidRPr="00330837">
        <w:rPr>
          <w:i/>
          <w:sz w:val="26"/>
          <w:szCs w:val="26"/>
        </w:rPr>
        <w:t>y</w:t>
      </w:r>
      <w:r>
        <w:t>-axis), such as angles with measures 90</w:t>
      </w:r>
      <w:r>
        <w:sym w:font="Symbol" w:char="F0B0"/>
      </w:r>
      <w:r>
        <w:t>, 180</w:t>
      </w:r>
      <w:r>
        <w:sym w:font="Symbol" w:char="F0B0"/>
      </w:r>
      <w:r>
        <w:t>, 270</w:t>
      </w:r>
      <w:r>
        <w:sym w:font="Symbol" w:char="F0B0"/>
      </w:r>
      <w:r>
        <w:t xml:space="preserve">, then that called a </w:t>
      </w:r>
      <w:r w:rsidRPr="00330837">
        <w:rPr>
          <w:b/>
          <w:i/>
          <w:sz w:val="26"/>
          <w:szCs w:val="26"/>
        </w:rPr>
        <w:t>quadrantal</w:t>
      </w:r>
      <w:r>
        <w:rPr>
          <w:b/>
          <w:i/>
          <w:sz w:val="26"/>
          <w:szCs w:val="26"/>
        </w:rPr>
        <w:t xml:space="preserve"> </w:t>
      </w:r>
      <w:r w:rsidRPr="00B80FDA">
        <w:rPr>
          <w:i/>
          <w:sz w:val="26"/>
          <w:szCs w:val="26"/>
        </w:rPr>
        <w:t>angle</w:t>
      </w:r>
      <w:r>
        <w:t>.</w:t>
      </w:r>
    </w:p>
    <w:p w14:paraId="1B2CBD2F" w14:textId="77777777" w:rsidR="000648FF" w:rsidRDefault="000648FF" w:rsidP="000648FF">
      <w:r>
        <w:t xml:space="preserve">Two angles in standard position with the same terminal side are called </w:t>
      </w:r>
      <w:r w:rsidRPr="00330837">
        <w:rPr>
          <w:b/>
          <w:i/>
          <w:sz w:val="26"/>
          <w:szCs w:val="26"/>
        </w:rPr>
        <w:t>coterminal</w:t>
      </w:r>
      <w:r w:rsidRPr="001B320B">
        <w:rPr>
          <w:i/>
        </w:rPr>
        <w:t xml:space="preserve"> angles</w:t>
      </w:r>
      <w:r>
        <w:t>.</w:t>
      </w:r>
    </w:p>
    <w:p w14:paraId="1E626F58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D593F6" wp14:editId="669A362E">
                <wp:simplePos x="0" y="0"/>
                <wp:positionH relativeFrom="column">
                  <wp:posOffset>2945765</wp:posOffset>
                </wp:positionH>
                <wp:positionV relativeFrom="paragraph">
                  <wp:posOffset>121920</wp:posOffset>
                </wp:positionV>
                <wp:extent cx="441960" cy="289560"/>
                <wp:effectExtent l="4445" t="3175" r="1270" b="254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7C141D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9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D593F6" id="Text Box 23" o:spid="_x0000_s1031" type="#_x0000_t202" style="position:absolute;margin-left:231.95pt;margin-top:9.6pt;width:34.8pt;height:22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" filled="f" stroked="f">
                <v:textbox>
                  <w:txbxContent>
                    <w:p w14:paraId="4D7C141D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9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41565072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1D7F8B" wp14:editId="17B2C281">
                <wp:simplePos x="0" y="0"/>
                <wp:positionH relativeFrom="column">
                  <wp:posOffset>1840653</wp:posOffset>
                </wp:positionH>
                <wp:positionV relativeFrom="paragraph">
                  <wp:posOffset>11218</wp:posOffset>
                </wp:positionV>
                <wp:extent cx="843915" cy="503767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915" cy="50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54EE47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I</w:t>
                            </w:r>
                          </w:p>
                          <w:p w14:paraId="644604A4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 xml:space="preserve"> , +)</w:t>
                            </w:r>
                          </w:p>
                          <w:p w14:paraId="6D2CE22A" w14:textId="77777777" w:rsidR="000D47C2" w:rsidRDefault="000D47C2" w:rsidP="000648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1D7F8B" id="Text Box 22" o:spid="_x0000_s1032" type="#_x0000_t202" style="position:absolute;margin-left:144.95pt;margin-top:.9pt;width:66.45pt;height:39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" filled="f" stroked="f">
                <v:textbox>
                  <w:txbxContent>
                    <w:p w14:paraId="5B54EE47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I</w:t>
                      </w:r>
                    </w:p>
                    <w:p w14:paraId="644604A4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 xml:space="preserve"> , +)</w:t>
                      </w:r>
                    </w:p>
                    <w:p w14:paraId="6D2CE22A" w14:textId="77777777" w:rsidR="000D47C2" w:rsidRDefault="000D47C2" w:rsidP="000648FF"/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FDC7B85" wp14:editId="087B810D">
                <wp:simplePos x="0" y="0"/>
                <wp:positionH relativeFrom="column">
                  <wp:posOffset>1950720</wp:posOffset>
                </wp:positionH>
                <wp:positionV relativeFrom="paragraph">
                  <wp:posOffset>76835</wp:posOffset>
                </wp:positionV>
                <wp:extent cx="2019300" cy="1623060"/>
                <wp:effectExtent l="9525" t="17145" r="19050" b="762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623060"/>
                          <a:chOff x="4080" y="4514"/>
                          <a:chExt cx="3180" cy="2556"/>
                        </a:xfrm>
                      </wpg:grpSpPr>
                      <wps:wsp>
                        <wps:cNvPr id="20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4080" y="5740"/>
                            <a:ext cx="318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22" y="4514"/>
                            <a:ext cx="1" cy="25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EE294E" id="Group 19" o:spid="_x0000_s1026" style="position:absolute;margin-left:153.6pt;margin-top:6.05pt;width:159pt;height:127.8pt;z-index:251661312" coordorigin="4080,4514" coordsize="3180,2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">
                <v:shape id="AutoShape 20" o:spid="_x0000_s1027" type="#_x0000_t32" style="position:absolute;left:4080;top:5740;width:318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<v:stroke endarrow="block"/>
                </v:shape>
                <v:shape id="AutoShape 21" o:spid="_x0000_s1028" type="#_x0000_t32" style="position:absolute;left:5722;top:4514;width:1;height:25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>
                  <v:stroke endarrow="block"/>
                </v:shape>
              </v:group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127A23" wp14:editId="30E43CD9">
                <wp:simplePos x="0" y="0"/>
                <wp:positionH relativeFrom="column">
                  <wp:posOffset>3387725</wp:posOffset>
                </wp:positionH>
                <wp:positionV relativeFrom="paragraph">
                  <wp:posOffset>74295</wp:posOffset>
                </wp:positionV>
                <wp:extent cx="658495" cy="48260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49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12ABCB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</w:t>
                            </w:r>
                          </w:p>
                          <w:p w14:paraId="78555CCA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+ , 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127A23" id="Text Box 18" o:spid="_x0000_s1033" type="#_x0000_t202" style="position:absolute;margin-left:266.75pt;margin-top:5.85pt;width:51.85pt;height:3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" filled="f" stroked="f">
                <v:textbox>
                  <w:txbxContent>
                    <w:p w14:paraId="4512ABCB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</w:t>
                      </w:r>
                    </w:p>
                    <w:p w14:paraId="78555CCA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+ , +)</w:t>
                      </w:r>
                    </w:p>
                  </w:txbxContent>
                </v:textbox>
              </v:shape>
            </w:pict>
          </mc:Fallback>
        </mc:AlternateContent>
      </w:r>
    </w:p>
    <w:p w14:paraId="2758F836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</w:p>
    <w:p w14:paraId="1B36FE72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FF2A26" wp14:editId="5E00BB0F">
                <wp:simplePos x="0" y="0"/>
                <wp:positionH relativeFrom="column">
                  <wp:posOffset>2623185</wp:posOffset>
                </wp:positionH>
                <wp:positionV relativeFrom="paragraph">
                  <wp:posOffset>41910</wp:posOffset>
                </wp:positionV>
                <wp:extent cx="744855" cy="398780"/>
                <wp:effectExtent l="53340" t="13335" r="11430" b="16510"/>
                <wp:wrapNone/>
                <wp:docPr id="17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 flipV="1">
                          <a:off x="0" y="0"/>
                          <a:ext cx="744855" cy="39878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0 w 43200"/>
                            <a:gd name="T1" fmla="*/ 21634 h 21634"/>
                            <a:gd name="T2" fmla="*/ 43200 w 43200"/>
                            <a:gd name="T3" fmla="*/ 21600 h 21634"/>
                            <a:gd name="T4" fmla="*/ 21600 w 43200"/>
                            <a:gd name="T5" fmla="*/ 21600 h 216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21634" fill="none" extrusionOk="0">
                              <a:moveTo>
                                <a:pt x="0" y="21633"/>
                              </a:moveTo>
                              <a:cubicBezTo>
                                <a:pt x="0" y="21622"/>
                                <a:pt x="0" y="21611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</a:path>
                            <a:path w="43200" h="21634" stroke="0" extrusionOk="0">
                              <a:moveTo>
                                <a:pt x="0" y="21633"/>
                              </a:moveTo>
                              <a:cubicBezTo>
                                <a:pt x="0" y="21622"/>
                                <a:pt x="0" y="21611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61002F" id="Freeform 17" o:spid="_x0000_s1026" style="position:absolute;margin-left:206.55pt;margin-top:3.3pt;width:58.65pt;height:31.4pt;rotation:180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21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" path="m,21633nfc,21622,,21611,,21600,,9670,9670,,21600,,33529,,43200,9670,43200,21599em,21633nsc,21622,,21611,,21600,,9670,9670,,21600,,33529,,43200,9670,43200,21599r-21600,1l,21633xe" filled="f" strokecolor="red">
                <v:stroke startarrow="block"/>
                <v:path arrowok="t" o:extrusionok="f" o:connecttype="custom" o:connectlocs="0,398780;744855,398153;372428,398153" o:connectangles="0,0,0"/>
              </v:shape>
            </w:pict>
          </mc:Fallback>
        </mc:AlternateContent>
      </w:r>
    </w:p>
    <w:p w14:paraId="27CC1230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1524AF" wp14:editId="0F2D3F8B">
                <wp:simplePos x="0" y="0"/>
                <wp:positionH relativeFrom="column">
                  <wp:posOffset>1718310</wp:posOffset>
                </wp:positionH>
                <wp:positionV relativeFrom="paragraph">
                  <wp:posOffset>11430</wp:posOffset>
                </wp:positionV>
                <wp:extent cx="603885" cy="289560"/>
                <wp:effectExtent l="0" t="3810" r="0" b="190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8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72402C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18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1524AF" id="Text Box 16" o:spid="_x0000_s1034" type="#_x0000_t202" style="position:absolute;margin-left:135.3pt;margin-top:.9pt;width:47.55pt;height:22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" filled="f" stroked="f">
                <v:textbox>
                  <w:txbxContent>
                    <w:p w14:paraId="0972402C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18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EB7589" wp14:editId="4508F1E5">
                <wp:simplePos x="0" y="0"/>
                <wp:positionH relativeFrom="column">
                  <wp:posOffset>3604260</wp:posOffset>
                </wp:positionH>
                <wp:positionV relativeFrom="paragraph">
                  <wp:posOffset>11430</wp:posOffset>
                </wp:positionV>
                <wp:extent cx="441960" cy="289560"/>
                <wp:effectExtent l="0" t="3810" r="0" b="190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7BFC6F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EB7589" id="Text Box 15" o:spid="_x0000_s1035" type="#_x0000_t202" style="position:absolute;margin-left:283.8pt;margin-top:.9pt;width:34.8pt;height:22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" filled="f" stroked="f">
                <v:textbox>
                  <w:txbxContent>
                    <w:p w14:paraId="527BFC6F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34B1F7" wp14:editId="179C070E">
                <wp:simplePos x="0" y="0"/>
                <wp:positionH relativeFrom="column">
                  <wp:posOffset>2994660</wp:posOffset>
                </wp:positionH>
                <wp:positionV relativeFrom="paragraph">
                  <wp:posOffset>10795</wp:posOffset>
                </wp:positionV>
                <wp:extent cx="274320" cy="252095"/>
                <wp:effectExtent l="15240" t="60325" r="5715" b="11430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 flipV="1">
                          <a:off x="0" y="0"/>
                          <a:ext cx="274320" cy="25209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7E0E5" id="Freeform 14" o:spid="_x0000_s1026" style="position:absolute;margin-left:235.8pt;margin-top:.85pt;width:21.6pt;height:19.85pt;rotation:180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" path="m-1,nfc11929,,21600,9670,21600,21600em-1,nsc11929,,21600,9670,21600,21600l,21600,-1,xe" filled="f" strokecolor="red">
                <v:stroke startarrow="block"/>
                <v:path arrowok="t" o:extrusionok="f" o:connecttype="custom" o:connectlocs="0,0;274320,252095;0,252095" o:connectangles="0,0,0"/>
              </v:shape>
            </w:pict>
          </mc:Fallback>
        </mc:AlternateContent>
      </w:r>
    </w:p>
    <w:p w14:paraId="5AE28CCF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7C77203" wp14:editId="196DCA57">
                <wp:simplePos x="0" y="0"/>
                <wp:positionH relativeFrom="column">
                  <wp:posOffset>3528060</wp:posOffset>
                </wp:positionH>
                <wp:positionV relativeFrom="paragraph">
                  <wp:posOffset>86995</wp:posOffset>
                </wp:positionV>
                <wp:extent cx="518160" cy="289560"/>
                <wp:effectExtent l="0" t="4445" r="0" b="127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F76984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36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C77203" id="Text Box 13" o:spid="_x0000_s1036" type="#_x0000_t202" style="position:absolute;margin-left:277.8pt;margin-top:6.85pt;width:40.8pt;height:2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" filled="f" stroked="f">
                <v:textbox>
                  <w:txbxContent>
                    <w:p w14:paraId="27F76984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36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F818A4" wp14:editId="7FD6056B">
                <wp:simplePos x="0" y="0"/>
                <wp:positionH relativeFrom="column">
                  <wp:posOffset>2994660</wp:posOffset>
                </wp:positionH>
                <wp:positionV relativeFrom="paragraph">
                  <wp:posOffset>124460</wp:posOffset>
                </wp:positionV>
                <wp:extent cx="274320" cy="252095"/>
                <wp:effectExtent l="16510" t="12065" r="7620" b="56515"/>
                <wp:wrapNone/>
                <wp:docPr id="12" name="Freeform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 flipV="1">
                          <a:off x="0" y="0"/>
                          <a:ext cx="274320" cy="25209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DA2A51" id="Freeform 12" o:spid="_x0000_s1026" style="position:absolute;margin-left:235.8pt;margin-top:9.8pt;width:21.6pt;height:19.85pt;rotation:-90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" path="m-1,nfc11929,,21600,9670,21600,21600em-1,nsc11929,,21600,9670,21600,21600l,21600,-1,xe" filled="f" strokecolor="#00c">
                <v:stroke endarrow="block"/>
                <v:path arrowok="t" o:extrusionok="f" o:connecttype="custom" o:connectlocs="0,0;274320,252095;0,252095" o:connectangles="0,0,0"/>
              </v:shape>
            </w:pict>
          </mc:Fallback>
        </mc:AlternateContent>
      </w:r>
    </w:p>
    <w:p w14:paraId="4040C514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9AE2C4" wp14:editId="60FA4DA5">
                <wp:simplePos x="0" y="0"/>
                <wp:positionH relativeFrom="column">
                  <wp:posOffset>3086100</wp:posOffset>
                </wp:positionH>
                <wp:positionV relativeFrom="paragraph">
                  <wp:posOffset>55245</wp:posOffset>
                </wp:positionV>
                <wp:extent cx="441960" cy="289560"/>
                <wp:effectExtent l="1905" t="3175" r="3810" b="254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345F26" w14:textId="77777777" w:rsidR="000D47C2" w:rsidRPr="000C5EAE" w:rsidRDefault="000D47C2" w:rsidP="000648FF">
                            <w:pPr>
                              <w:rPr>
                                <w:b/>
                                <w:color w:val="0000CC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CC"/>
                                <w:sz w:val="20"/>
                              </w:rPr>
                              <w:sym w:font="Symbol" w:char="F02D"/>
                            </w:r>
                            <w:r w:rsidRPr="000C5EAE">
                              <w:rPr>
                                <w:b/>
                                <w:color w:val="0000CC"/>
                                <w:sz w:val="20"/>
                              </w:rPr>
                              <w:t>90</w:t>
                            </w:r>
                            <w:r w:rsidRPr="000C5EAE">
                              <w:rPr>
                                <w:b/>
                                <w:color w:val="0000CC"/>
                                <w:sz w:val="20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9AE2C4" id="Text Box 11" o:spid="_x0000_s1037" type="#_x0000_t202" style="position:absolute;margin-left:243pt;margin-top:4.35pt;width:34.8pt;height:22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" filled="f" stroked="f">
                <v:textbox>
                  <w:txbxContent>
                    <w:p w14:paraId="2A345F26" w14:textId="77777777" w:rsidR="000D47C2" w:rsidRPr="000C5EAE" w:rsidRDefault="000D47C2" w:rsidP="000648FF">
                      <w:pPr>
                        <w:rPr>
                          <w:b/>
                          <w:color w:val="0000CC"/>
                          <w:sz w:val="20"/>
                        </w:rPr>
                      </w:pPr>
                      <w:r>
                        <w:rPr>
                          <w:b/>
                          <w:color w:val="0000CC"/>
                          <w:sz w:val="20"/>
                        </w:rPr>
                        <w:sym w:font="Symbol" w:char="F02D"/>
                      </w:r>
                      <w:r w:rsidRPr="000C5EAE">
                        <w:rPr>
                          <w:b/>
                          <w:color w:val="0000CC"/>
                          <w:sz w:val="20"/>
                        </w:rPr>
                        <w:t>90</w:t>
                      </w:r>
                      <w:r w:rsidRPr="000C5EAE">
                        <w:rPr>
                          <w:b/>
                          <w:color w:val="0000CC"/>
                          <w:sz w:val="20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FD56EFA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D81A7FA" wp14:editId="72161761">
                <wp:simplePos x="0" y="0"/>
                <wp:positionH relativeFrom="column">
                  <wp:posOffset>3473450</wp:posOffset>
                </wp:positionH>
                <wp:positionV relativeFrom="paragraph">
                  <wp:posOffset>195580</wp:posOffset>
                </wp:positionV>
                <wp:extent cx="748030" cy="537210"/>
                <wp:effectExtent l="0" t="1905" r="0" b="381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8030" cy="53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866475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V</w:t>
                            </w:r>
                          </w:p>
                          <w:p w14:paraId="41C8C3D5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t>+</w:t>
                            </w:r>
                            <w:r w:rsidRPr="00685D53">
                              <w:rPr>
                                <w:sz w:val="28"/>
                              </w:rPr>
                              <w:t xml:space="preserve"> , 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>)</w:t>
                            </w:r>
                          </w:p>
                          <w:p w14:paraId="4E0D885D" w14:textId="77777777" w:rsidR="000D47C2" w:rsidRDefault="000D47C2" w:rsidP="000648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81A7FA" id="Text Box 9" o:spid="_x0000_s1038" type="#_x0000_t202" style="position:absolute;margin-left:273.5pt;margin-top:15.4pt;width:58.9pt;height:42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" filled="f" stroked="f">
                <v:textbox>
                  <w:txbxContent>
                    <w:p w14:paraId="5F866475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V</w:t>
                      </w:r>
                    </w:p>
                    <w:p w14:paraId="41C8C3D5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t>+</w:t>
                      </w:r>
                      <w:r w:rsidRPr="00685D53">
                        <w:rPr>
                          <w:sz w:val="28"/>
                        </w:rPr>
                        <w:t xml:space="preserve"> , 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>)</w:t>
                      </w:r>
                    </w:p>
                    <w:p w14:paraId="4E0D885D" w14:textId="77777777" w:rsidR="000D47C2" w:rsidRDefault="000D47C2" w:rsidP="000648F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8BE44A" wp14:editId="15C1D50F">
                <wp:simplePos x="0" y="0"/>
                <wp:positionH relativeFrom="column">
                  <wp:posOffset>1840230</wp:posOffset>
                </wp:positionH>
                <wp:positionV relativeFrom="paragraph">
                  <wp:posOffset>195580</wp:posOffset>
                </wp:positionV>
                <wp:extent cx="843915" cy="537210"/>
                <wp:effectExtent l="3810" t="1905" r="0" b="381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915" cy="53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BDEFD2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II</w:t>
                            </w:r>
                          </w:p>
                          <w:p w14:paraId="76A602F5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sym w:font="Symbol" w:char="F020"/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 xml:space="preserve"> , 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BE44A" id="Text Box 6" o:spid="_x0000_s1039" type="#_x0000_t202" style="position:absolute;margin-left:144.9pt;margin-top:15.4pt;width:66.45pt;height:42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" filled="f" stroked="f">
                <v:textbox>
                  <w:txbxContent>
                    <w:p w14:paraId="29BDEFD2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II</w:t>
                      </w:r>
                    </w:p>
                    <w:p w14:paraId="76A602F5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sym w:font="Symbol" w:char="F020"/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 xml:space="preserve"> , 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0A0F3714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1762B0" wp14:editId="4431C34B">
                <wp:simplePos x="0" y="0"/>
                <wp:positionH relativeFrom="column">
                  <wp:posOffset>2945765</wp:posOffset>
                </wp:positionH>
                <wp:positionV relativeFrom="paragraph">
                  <wp:posOffset>116840</wp:posOffset>
                </wp:positionV>
                <wp:extent cx="527685" cy="289560"/>
                <wp:effectExtent l="4445" t="635" r="127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E372CB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27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1762B0" id="Text Box 4" o:spid="_x0000_s1040" type="#_x0000_t202" style="position:absolute;margin-left:231.95pt;margin-top:9.2pt;width:41.55pt;height:22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" filled="f" stroked="f">
                <v:textbox>
                  <w:txbxContent>
                    <w:p w14:paraId="12E372CB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27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4C0ADF8" w14:textId="77777777" w:rsidR="000648FF" w:rsidRDefault="000648FF" w:rsidP="000648FF">
      <w:pPr>
        <w:tabs>
          <w:tab w:val="left" w:pos="360"/>
          <w:tab w:val="left" w:pos="720"/>
        </w:tabs>
      </w:pPr>
    </w:p>
    <w:p w14:paraId="6EDEC34E" w14:textId="77777777" w:rsidR="000648FF" w:rsidRDefault="000648FF" w:rsidP="000648FF">
      <w:pPr>
        <w:tabs>
          <w:tab w:val="left" w:pos="360"/>
          <w:tab w:val="left" w:pos="720"/>
        </w:tabs>
      </w:pPr>
    </w:p>
    <w:p w14:paraId="72F77AB9" w14:textId="77777777" w:rsidR="000648FF" w:rsidRDefault="000648FF" w:rsidP="000648FF"/>
    <w:p w14:paraId="1B2C00EC" w14:textId="77777777" w:rsidR="000648FF" w:rsidRPr="00897316" w:rsidRDefault="000648FF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897316">
        <w:rPr>
          <w:b/>
          <w:i/>
          <w:sz w:val="28"/>
        </w:rPr>
        <w:t>Example</w:t>
      </w:r>
    </w:p>
    <w:p w14:paraId="022C1F00" w14:textId="77777777" w:rsidR="000648FF" w:rsidRDefault="000648FF" w:rsidP="000648FF">
      <w:pPr>
        <w:tabs>
          <w:tab w:val="left" w:pos="360"/>
          <w:tab w:val="left" w:pos="720"/>
        </w:tabs>
      </w:pPr>
      <w:r>
        <w:t>Find all angles that are coterminal with 120</w:t>
      </w:r>
      <w:r>
        <w:sym w:font="Symbol" w:char="F0B0"/>
      </w:r>
      <w:r>
        <w:t>.</w:t>
      </w:r>
    </w:p>
    <w:p w14:paraId="71ADFE7E" w14:textId="77777777" w:rsidR="000648FF" w:rsidRDefault="000648FF" w:rsidP="005B423E">
      <w:pPr>
        <w:tabs>
          <w:tab w:val="left" w:pos="360"/>
          <w:tab w:val="left" w:pos="720"/>
        </w:tabs>
        <w:spacing w:before="120" w:line="360" w:lineRule="auto"/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3B090A28" w14:textId="77777777" w:rsidR="000648FF" w:rsidRDefault="000648FF" w:rsidP="000648FF">
      <w:pPr>
        <w:tabs>
          <w:tab w:val="left" w:pos="360"/>
          <w:tab w:val="left" w:pos="720"/>
        </w:tabs>
      </w:pPr>
      <w:r>
        <w:tab/>
        <w:t>120</w:t>
      </w:r>
      <w:r>
        <w:sym w:font="Symbol" w:char="F0B0"/>
      </w:r>
      <w:r>
        <w:t xml:space="preserve"> + 360</w:t>
      </w:r>
      <w:r>
        <w:sym w:font="Symbol" w:char="F0B0"/>
      </w:r>
      <w:r w:rsidRPr="002375A6">
        <w:rPr>
          <w:i/>
        </w:rPr>
        <w:t>k</w:t>
      </w:r>
    </w:p>
    <w:p w14:paraId="64D77DF7" w14:textId="77777777" w:rsidR="000648FF" w:rsidRDefault="000648FF" w:rsidP="000648FF"/>
    <w:p w14:paraId="3A0859FA" w14:textId="77777777" w:rsidR="000648FF" w:rsidRPr="00897316" w:rsidRDefault="00975141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441DE76B" wp14:editId="4A43BF2C">
            <wp:simplePos x="0" y="0"/>
            <wp:positionH relativeFrom="column">
              <wp:posOffset>4037965</wp:posOffset>
            </wp:positionH>
            <wp:positionV relativeFrom="paragraph">
              <wp:posOffset>147108</wp:posOffset>
            </wp:positionV>
            <wp:extent cx="2471313" cy="1828800"/>
            <wp:effectExtent l="0" t="0" r="5715" b="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31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8FF" w:rsidRPr="00897316">
        <w:rPr>
          <w:b/>
          <w:i/>
          <w:sz w:val="28"/>
        </w:rPr>
        <w:t>Example</w:t>
      </w:r>
    </w:p>
    <w:p w14:paraId="6D709F37" w14:textId="77777777" w:rsidR="000648FF" w:rsidRDefault="000648FF" w:rsidP="000648FF">
      <w:pPr>
        <w:tabs>
          <w:tab w:val="left" w:pos="360"/>
          <w:tab w:val="left" w:pos="720"/>
        </w:tabs>
      </w:pPr>
      <w:r>
        <w:t>Find the angle of least possible positive measure coterminal with an angle of 908</w:t>
      </w:r>
      <w:r>
        <w:sym w:font="Symbol" w:char="F0B0"/>
      </w:r>
      <w:r>
        <w:t>.</w:t>
      </w:r>
    </w:p>
    <w:p w14:paraId="1498E131" w14:textId="77777777" w:rsidR="000648FF" w:rsidRPr="004A3229" w:rsidRDefault="000648FF" w:rsidP="005B423E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4803D0F8" w14:textId="77777777" w:rsidR="000648FF" w:rsidRDefault="00074903" w:rsidP="000648FF">
      <w:pPr>
        <w:spacing w:line="360" w:lineRule="auto"/>
        <w:ind w:left="360"/>
        <w:rPr>
          <w:position w:val="-6"/>
        </w:rPr>
      </w:pPr>
      <w:r w:rsidRPr="00074903">
        <w:rPr>
          <w:position w:val="-6"/>
        </w:rPr>
        <w:object w:dxaOrig="2060" w:dyaOrig="279" w14:anchorId="2409E9E1">
          <v:shape id="_x0000_i1040" type="#_x0000_t75" style="width:102.6pt;height:14.4pt" o:ole="">
            <v:imagedata r:id="rId44" o:title=""/>
          </v:shape>
          <o:OLEObject Type="Embed" ProgID="Equation.DSMT4" ShapeID="_x0000_i1040" DrawAspect="Content" ObjectID="_1654344099" r:id="rId45"/>
        </w:object>
      </w:r>
    </w:p>
    <w:p w14:paraId="55748E76" w14:textId="77777777" w:rsidR="000648FF" w:rsidRDefault="000648FF" w:rsidP="000648FF">
      <w:pPr>
        <w:ind w:left="360"/>
      </w:pPr>
      <w:r>
        <w:t>An angle of 908</w:t>
      </w:r>
      <w:r>
        <w:sym w:font="Symbol" w:char="F0B0"/>
      </w:r>
      <w:r>
        <w:t xml:space="preserve"> is coterminal with an angle of 188</w:t>
      </w:r>
      <w:r>
        <w:sym w:font="Symbol" w:char="F0B0"/>
      </w:r>
    </w:p>
    <w:p w14:paraId="738A32EF" w14:textId="77777777" w:rsidR="002B70E7" w:rsidRDefault="002B70E7" w:rsidP="000648FF">
      <w:r>
        <w:br w:type="page"/>
      </w:r>
    </w:p>
    <w:p w14:paraId="17D0F483" w14:textId="77777777" w:rsidR="000648FF" w:rsidRPr="00A91BB7" w:rsidRDefault="000648FF" w:rsidP="000648FF">
      <w:pPr>
        <w:rPr>
          <w:b/>
          <w:i/>
          <w:color w:val="000099"/>
          <w:sz w:val="32"/>
        </w:rPr>
      </w:pPr>
      <w:r w:rsidRPr="00A91BB7">
        <w:rPr>
          <w:b/>
          <w:i/>
          <w:color w:val="000099"/>
          <w:sz w:val="32"/>
        </w:rPr>
        <w:lastRenderedPageBreak/>
        <w:t>Triangles</w:t>
      </w:r>
    </w:p>
    <w:p w14:paraId="4640F877" w14:textId="77777777" w:rsidR="000648FF" w:rsidRDefault="000648FF" w:rsidP="000648FF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4827"/>
        <w:gridCol w:w="4366"/>
      </w:tblGrid>
      <w:tr w:rsidR="000648FF" w:rsidRPr="00627FDD" w14:paraId="0169DD76" w14:textId="77777777" w:rsidTr="000648FF">
        <w:trPr>
          <w:jc w:val="center"/>
        </w:trPr>
        <w:tc>
          <w:tcPr>
            <w:tcW w:w="4979" w:type="dxa"/>
          </w:tcPr>
          <w:p w14:paraId="4588D3E2" w14:textId="77777777" w:rsidR="000648FF" w:rsidRPr="00627FDD" w:rsidRDefault="000648FF" w:rsidP="000648FF">
            <w:pPr>
              <w:tabs>
                <w:tab w:val="left" w:pos="720"/>
              </w:tabs>
              <w:spacing w:before="120" w:line="276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Equilateral</w:t>
            </w:r>
            <w:r w:rsidRPr="00627FDD">
              <w:t xml:space="preserve"> – All angles always equal to 60</w:t>
            </w:r>
            <w:r w:rsidRPr="00627FDD">
              <w:sym w:font="Symbol" w:char="F0B0"/>
            </w:r>
            <w:r w:rsidRPr="00627FDD">
              <w:t>&amp; all sides are equals</w:t>
            </w:r>
          </w:p>
          <w:p w14:paraId="2D355919" w14:textId="77777777" w:rsidR="000648FF" w:rsidRPr="00627FDD" w:rsidRDefault="00407886" w:rsidP="0076515A">
            <w:pPr>
              <w:spacing w:before="8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B5E2FFC" wp14:editId="5763A8D1">
                  <wp:extent cx="1568804" cy="13716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80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A7DF4F" w14:textId="77777777" w:rsidR="000648FF" w:rsidRPr="00627FDD" w:rsidRDefault="000648FF" w:rsidP="000648FF">
            <w:pPr>
              <w:rPr>
                <w:b/>
              </w:rPr>
            </w:pPr>
          </w:p>
        </w:tc>
        <w:tc>
          <w:tcPr>
            <w:tcW w:w="4547" w:type="dxa"/>
          </w:tcPr>
          <w:p w14:paraId="2D2EC1A0" w14:textId="77777777" w:rsidR="000648FF" w:rsidRPr="00627FDD" w:rsidRDefault="000648FF" w:rsidP="00B7695B">
            <w:pPr>
              <w:tabs>
                <w:tab w:val="left" w:pos="1170"/>
              </w:tabs>
              <w:spacing w:before="120" w:line="360" w:lineRule="auto"/>
              <w:ind w:left="90"/>
            </w:pPr>
            <w:r w:rsidRPr="00945BCE">
              <w:rPr>
                <w:b/>
                <w:i/>
                <w:sz w:val="26"/>
                <w:szCs w:val="26"/>
              </w:rPr>
              <w:t>Isosceles</w:t>
            </w:r>
            <w:r w:rsidRPr="00627FDD">
              <w:t>:</w:t>
            </w:r>
            <w:r w:rsidRPr="00627FDD">
              <w:tab/>
              <w:t>2 sides and angles are equals</w:t>
            </w:r>
          </w:p>
          <w:p w14:paraId="75C6EE90" w14:textId="77777777" w:rsidR="000648FF" w:rsidRPr="00627FDD" w:rsidRDefault="0076515A" w:rsidP="0076515A">
            <w:pPr>
              <w:spacing w:line="276" w:lineRule="auto"/>
              <w:ind w:left="7"/>
              <w:jc w:val="center"/>
            </w:pPr>
            <w:r>
              <w:rPr>
                <w:noProof/>
              </w:rPr>
              <w:drawing>
                <wp:inline distT="0" distB="0" distL="0" distR="0" wp14:anchorId="255044B3" wp14:editId="13685AA6">
                  <wp:extent cx="1642723" cy="1645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2723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BB098A" w14:textId="77777777" w:rsidR="000648FF" w:rsidRPr="00627FDD" w:rsidRDefault="000648FF" w:rsidP="000648FF"/>
        </w:tc>
      </w:tr>
      <w:tr w:rsidR="000648FF" w:rsidRPr="00627FDD" w14:paraId="35E6B079" w14:textId="77777777" w:rsidTr="000648FF">
        <w:trPr>
          <w:jc w:val="center"/>
        </w:trPr>
        <w:tc>
          <w:tcPr>
            <w:tcW w:w="4979" w:type="dxa"/>
          </w:tcPr>
          <w:p w14:paraId="5561A1C0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Scalene</w:t>
            </w:r>
            <w:r w:rsidRPr="00627FDD">
              <w:t>: No equal sides or angles</w:t>
            </w:r>
          </w:p>
          <w:p w14:paraId="1D873133" w14:textId="77777777" w:rsidR="000648FF" w:rsidRPr="00627FDD" w:rsidRDefault="00256436" w:rsidP="002564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56A610E" wp14:editId="7D1A2C40">
                  <wp:extent cx="1941898" cy="1005840"/>
                  <wp:effectExtent l="0" t="0" r="1270" b="381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1898" cy="100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77266D" w14:textId="77777777" w:rsidR="000648FF" w:rsidRPr="00627FDD" w:rsidRDefault="000648FF" w:rsidP="000648FF"/>
        </w:tc>
        <w:tc>
          <w:tcPr>
            <w:tcW w:w="4547" w:type="dxa"/>
          </w:tcPr>
          <w:p w14:paraId="040A0695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Right</w:t>
            </w:r>
            <w:r w:rsidRPr="00627FDD">
              <w:t xml:space="preserve">: Has a </w:t>
            </w:r>
            <w:proofErr w:type="gramStart"/>
            <w:r w:rsidRPr="00627FDD">
              <w:t>right angle</w:t>
            </w:r>
            <w:proofErr w:type="gramEnd"/>
            <w:r w:rsidRPr="00627FDD">
              <w:t xml:space="preserve"> 90</w:t>
            </w:r>
            <w:r w:rsidRPr="00627FDD">
              <w:sym w:font="Symbol" w:char="F0B0"/>
            </w:r>
            <w:r w:rsidRPr="00627FDD">
              <w:t>.</w:t>
            </w:r>
          </w:p>
          <w:p w14:paraId="0FAB3396" w14:textId="77777777" w:rsidR="000648FF" w:rsidRPr="00627FDD" w:rsidRDefault="00C16C69" w:rsidP="00566381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208F1B" wp14:editId="2C1EE264">
                  <wp:extent cx="1755009" cy="118872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009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48FF" w:rsidRPr="00627FDD" w14:paraId="1FB6687E" w14:textId="77777777" w:rsidTr="000648FF">
        <w:trPr>
          <w:jc w:val="center"/>
        </w:trPr>
        <w:tc>
          <w:tcPr>
            <w:tcW w:w="4979" w:type="dxa"/>
          </w:tcPr>
          <w:p w14:paraId="6E0CE786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Obtuse</w:t>
            </w:r>
            <w:r w:rsidRPr="00627FDD">
              <w:t>: Has an angle more than 90</w:t>
            </w:r>
            <w:r w:rsidRPr="00627FDD">
              <w:sym w:font="Symbol" w:char="F0B0"/>
            </w:r>
            <w:r w:rsidRPr="00627FDD">
              <w:t>.</w:t>
            </w:r>
          </w:p>
          <w:p w14:paraId="001AEA28" w14:textId="77777777" w:rsidR="000648FF" w:rsidRPr="00627FDD" w:rsidRDefault="001C5C6D" w:rsidP="002564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7DFD93D" wp14:editId="219DDADE">
                  <wp:extent cx="2279104" cy="1188720"/>
                  <wp:effectExtent l="0" t="0" r="698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104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7" w:type="dxa"/>
          </w:tcPr>
          <w:p w14:paraId="2395B85B" w14:textId="77777777" w:rsidR="000648FF" w:rsidRPr="00627FDD" w:rsidRDefault="000648FF" w:rsidP="00566381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Acute</w:t>
            </w:r>
            <w:r w:rsidRPr="00627FDD">
              <w:t>: All angles are less than 90</w:t>
            </w:r>
            <w:r w:rsidRPr="00627FDD">
              <w:sym w:font="Symbol" w:char="F0B0"/>
            </w:r>
            <w:r w:rsidRPr="00627FDD">
              <w:t>.</w:t>
            </w:r>
          </w:p>
          <w:p w14:paraId="41CE3AE6" w14:textId="77777777" w:rsidR="000648FF" w:rsidRPr="00627FDD" w:rsidRDefault="00566381" w:rsidP="00566381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FE24B18" wp14:editId="6767A664">
                  <wp:extent cx="1860138" cy="1280160"/>
                  <wp:effectExtent l="0" t="0" r="6985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013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D36292" w14:textId="77777777" w:rsidR="000648FF" w:rsidRPr="00897316" w:rsidRDefault="000648FF" w:rsidP="00897316">
      <w:pPr>
        <w:spacing w:line="240" w:lineRule="auto"/>
        <w:rPr>
          <w:sz w:val="12"/>
        </w:rPr>
      </w:pPr>
      <w:r w:rsidRPr="00897316">
        <w:rPr>
          <w:sz w:val="12"/>
        </w:rPr>
        <w:br w:type="page"/>
      </w:r>
    </w:p>
    <w:p w14:paraId="4F7948BD" w14:textId="77777777" w:rsidR="000648FF" w:rsidRPr="00880D1F" w:rsidRDefault="000648FF" w:rsidP="000648FF">
      <w:pPr>
        <w:tabs>
          <w:tab w:val="left" w:pos="360"/>
        </w:tabs>
        <w:rPr>
          <w:i/>
          <w:color w:val="0000CC"/>
          <w:sz w:val="22"/>
        </w:rPr>
      </w:pPr>
      <w:r w:rsidRPr="00880D1F">
        <w:rPr>
          <w:b/>
          <w:i/>
          <w:color w:val="0000CC"/>
          <w:sz w:val="32"/>
        </w:rPr>
        <w:lastRenderedPageBreak/>
        <w:t>Radians</w:t>
      </w:r>
    </w:p>
    <w:p w14:paraId="7AE8625C" w14:textId="77777777" w:rsidR="000648FF" w:rsidRPr="00F343D6" w:rsidRDefault="000648FF" w:rsidP="000648FF">
      <w:pPr>
        <w:tabs>
          <w:tab w:val="left" w:pos="360"/>
        </w:tabs>
        <w:spacing w:line="240" w:lineRule="auto"/>
        <w:rPr>
          <w:b/>
          <w:sz w:val="28"/>
        </w:rPr>
      </w:pPr>
      <w:r w:rsidRPr="00F343D6">
        <w:rPr>
          <w:b/>
          <w:sz w:val="28"/>
        </w:rPr>
        <w:t>Degrees - Radians</w:t>
      </w:r>
    </w:p>
    <w:p w14:paraId="40124C3F" w14:textId="77777777" w:rsidR="000648FF" w:rsidRDefault="00893597" w:rsidP="000648FF">
      <w:pPr>
        <w:jc w:val="center"/>
      </w:pPr>
      <w:r>
        <w:rPr>
          <w:noProof/>
        </w:rPr>
        <w:drawing>
          <wp:inline distT="0" distB="0" distL="0" distR="0" wp14:anchorId="0E673FE5" wp14:editId="2A0AE772">
            <wp:extent cx="1843644" cy="1828800"/>
            <wp:effectExtent l="0" t="0" r="444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4364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3EB39" w14:textId="77777777" w:rsidR="000648FF" w:rsidRDefault="00074903" w:rsidP="00907705">
      <w:pPr>
        <w:tabs>
          <w:tab w:val="left" w:pos="360"/>
        </w:tabs>
        <w:spacing w:before="120"/>
        <w:jc w:val="center"/>
      </w:pPr>
      <w:r w:rsidRPr="00074903">
        <w:rPr>
          <w:position w:val="-28"/>
        </w:rPr>
        <w:object w:dxaOrig="4840" w:dyaOrig="680" w14:anchorId="7F5DBD2D">
          <v:shape id="_x0000_i1041" type="#_x0000_t75" style="width:242.4pt;height:33.6pt" o:ole="">
            <v:imagedata r:id="rId53" o:title=""/>
          </v:shape>
          <o:OLEObject Type="Embed" ProgID="Equation.DSMT4" ShapeID="_x0000_i1041" DrawAspect="Content" ObjectID="_1654344100" r:id="rId54"/>
        </w:object>
      </w:r>
    </w:p>
    <w:p w14:paraId="4663B77C" w14:textId="77777777" w:rsidR="000648FF" w:rsidRDefault="007C30A0" w:rsidP="00907705">
      <w:pPr>
        <w:tabs>
          <w:tab w:val="left" w:pos="360"/>
        </w:tabs>
        <w:jc w:val="center"/>
      </w:pPr>
      <w:r w:rsidRPr="00074903">
        <w:rPr>
          <w:position w:val="-10"/>
        </w:rPr>
        <w:object w:dxaOrig="1260" w:dyaOrig="400" w14:anchorId="4A2F7377">
          <v:shape id="_x0000_i1042" type="#_x0000_t75" style="width:63pt;height:20.4pt" o:ole="">
            <v:imagedata r:id="rId55" o:title=""/>
          </v:shape>
          <o:OLEObject Type="Embed" ProgID="Equation.DSMT4" ShapeID="_x0000_i1042" DrawAspect="Content" ObjectID="_1654344101" r:id="rId56"/>
        </w:object>
      </w:r>
    </w:p>
    <w:p w14:paraId="7A82D859" w14:textId="77777777" w:rsidR="000648FF" w:rsidRDefault="000648FF" w:rsidP="000648FF">
      <w:pPr>
        <w:tabs>
          <w:tab w:val="left" w:pos="360"/>
        </w:tabs>
        <w:spacing w:after="240" w:line="240" w:lineRule="auto"/>
        <w:jc w:val="center"/>
      </w:pPr>
      <w:r w:rsidRPr="00C93339">
        <w:rPr>
          <w:sz w:val="28"/>
        </w:rPr>
        <w:t>1</w:t>
      </w:r>
      <w:r w:rsidRPr="00C93339">
        <w:rPr>
          <w:sz w:val="28"/>
        </w:rPr>
        <w:sym w:font="Symbol" w:char="F0B0"/>
      </w:r>
      <w:r w:rsidRPr="00C93339">
        <w:rPr>
          <w:sz w:val="28"/>
        </w:rPr>
        <w:t xml:space="preserve"> = 1 </w:t>
      </w:r>
      <w:r w:rsidRPr="00907705">
        <w:rPr>
          <w:i/>
        </w:rPr>
        <w:t>degree</w:t>
      </w:r>
    </w:p>
    <w:p w14:paraId="08B2D967" w14:textId="77777777" w:rsidR="000648FF" w:rsidRPr="00281995" w:rsidRDefault="000648FF" w:rsidP="000648FF">
      <w:pPr>
        <w:spacing w:line="240" w:lineRule="auto"/>
        <w:ind w:left="360"/>
        <w:rPr>
          <w:i/>
          <w:color w:val="FF0000"/>
          <w:sz w:val="26"/>
          <w:szCs w:val="26"/>
        </w:rPr>
      </w:pPr>
      <w:r w:rsidRPr="00281995">
        <w:rPr>
          <w:b/>
          <w:bCs/>
          <w:i/>
          <w:iCs/>
          <w:color w:val="FF0000"/>
          <w:sz w:val="26"/>
          <w:szCs w:val="26"/>
        </w:rPr>
        <w:t xml:space="preserve">If no unit of angle measure is specified, then the angle is to be measured in </w:t>
      </w:r>
      <w:r w:rsidRPr="00281995">
        <w:rPr>
          <w:b/>
          <w:bCs/>
          <w:i/>
          <w:iCs/>
          <w:color w:val="000099"/>
          <w:sz w:val="26"/>
          <w:szCs w:val="26"/>
        </w:rPr>
        <w:t>radians</w:t>
      </w:r>
      <w:r w:rsidRPr="00281995">
        <w:rPr>
          <w:b/>
          <w:bCs/>
          <w:i/>
          <w:iCs/>
          <w:color w:val="FF0000"/>
          <w:sz w:val="26"/>
          <w:szCs w:val="26"/>
        </w:rPr>
        <w:t>.</w:t>
      </w:r>
    </w:p>
    <w:p w14:paraId="504AFCB0" w14:textId="77777777" w:rsidR="000648FF" w:rsidRPr="00C93339" w:rsidRDefault="000648FF" w:rsidP="000648FF">
      <w:pPr>
        <w:tabs>
          <w:tab w:val="left" w:pos="360"/>
        </w:tabs>
        <w:spacing w:line="240" w:lineRule="auto"/>
        <w:jc w:val="center"/>
        <w:rPr>
          <w:sz w:val="28"/>
        </w:rPr>
      </w:pPr>
    </w:p>
    <w:p w14:paraId="67CCD596" w14:textId="77777777" w:rsidR="000648FF" w:rsidRDefault="00074903" w:rsidP="000648FF">
      <w:pPr>
        <w:spacing w:line="360" w:lineRule="auto"/>
      </w:pPr>
      <w:r w:rsidRPr="00074903">
        <w:rPr>
          <w:position w:val="-6"/>
        </w:rPr>
        <w:object w:dxaOrig="3260" w:dyaOrig="300" w14:anchorId="196D697C">
          <v:shape id="_x0000_i1043" type="#_x0000_t75" style="width:162.6pt;height:15pt" o:ole="">
            <v:imagedata r:id="rId57" o:title=""/>
          </v:shape>
          <o:OLEObject Type="Embed" ProgID="Equation.DSMT4" ShapeID="_x0000_i1043" DrawAspect="Content" ObjectID="_1654344102" r:id="rId58"/>
        </w:object>
      </w:r>
    </w:p>
    <w:p w14:paraId="382AB9AE" w14:textId="77777777" w:rsidR="000648FF" w:rsidRDefault="000648FF" w:rsidP="000648FF">
      <w:pPr>
        <w:tabs>
          <w:tab w:val="left" w:pos="1710"/>
        </w:tabs>
      </w:pPr>
      <w:r>
        <w:tab/>
      </w:r>
      <w:r w:rsidR="00074903" w:rsidRPr="00074903">
        <w:rPr>
          <w:position w:val="-6"/>
        </w:rPr>
        <w:object w:dxaOrig="1420" w:dyaOrig="300" w14:anchorId="157477F1">
          <v:shape id="_x0000_i1044" type="#_x0000_t75" style="width:71.4pt;height:15pt" o:ole="">
            <v:imagedata r:id="rId59" o:title=""/>
          </v:shape>
          <o:OLEObject Type="Embed" ProgID="Equation.DSMT4" ShapeID="_x0000_i1044" DrawAspect="Content" ObjectID="_1654344103" r:id="rId60"/>
        </w:object>
      </w:r>
    </w:p>
    <w:p w14:paraId="5A22080C" w14:textId="77777777" w:rsidR="000648FF" w:rsidRDefault="000648FF" w:rsidP="000648FF"/>
    <w:p w14:paraId="669BAB45" w14:textId="77777777" w:rsidR="000648FF" w:rsidRDefault="000648FF" w:rsidP="000648FF"/>
    <w:p w14:paraId="7D065A04" w14:textId="77777777" w:rsidR="000648FF" w:rsidRPr="00CE4C89" w:rsidRDefault="000648FF" w:rsidP="000648FF">
      <w:pPr>
        <w:spacing w:after="240" w:line="240" w:lineRule="auto"/>
        <w:rPr>
          <w:b/>
          <w:i/>
          <w:sz w:val="28"/>
        </w:rPr>
      </w:pPr>
      <w:r w:rsidRPr="00CE4C89">
        <w:rPr>
          <w:b/>
          <w:i/>
          <w:sz w:val="28"/>
        </w:rPr>
        <w:t>Converting from Degrees to Radians</w:t>
      </w:r>
    </w:p>
    <w:p w14:paraId="77B8577E" w14:textId="77777777" w:rsidR="000648FF" w:rsidRDefault="000648FF" w:rsidP="000648FF">
      <w:r>
        <w:tab/>
      </w:r>
      <w:r w:rsidR="00074903" w:rsidRPr="00074903">
        <w:rPr>
          <w:position w:val="-20"/>
        </w:rPr>
        <w:object w:dxaOrig="1600" w:dyaOrig="520" w14:anchorId="302A0D60">
          <v:shape id="_x0000_i1045" type="#_x0000_t75" style="width:80.4pt;height:26.4pt" o:ole="">
            <v:imagedata r:id="rId61" o:title=""/>
          </v:shape>
          <o:OLEObject Type="Embed" ProgID="Equation.DSMT4" ShapeID="_x0000_i1045" DrawAspect="Content" ObjectID="_1654344104" r:id="rId62"/>
        </w:object>
      </w:r>
      <w:r>
        <w:rPr>
          <w:position w:val="-20"/>
        </w:rPr>
        <w:tab/>
      </w:r>
      <w:r w:rsidR="00074903" w:rsidRPr="00074903">
        <w:rPr>
          <w:position w:val="-18"/>
        </w:rPr>
        <w:object w:dxaOrig="1600" w:dyaOrig="480" w14:anchorId="584FF7E3">
          <v:shape id="_x0000_i1046" type="#_x0000_t75" style="width:80.4pt;height:24pt" o:ole="">
            <v:imagedata r:id="rId63" o:title=""/>
          </v:shape>
          <o:OLEObject Type="Embed" ProgID="Equation.DSMT4" ShapeID="_x0000_i1046" DrawAspect="Content" ObjectID="_1654344105" r:id="rId64"/>
        </w:object>
      </w:r>
    </w:p>
    <w:p w14:paraId="76016957" w14:textId="77777777" w:rsidR="000648FF" w:rsidRPr="0048021B" w:rsidRDefault="000648FF" w:rsidP="000648FF">
      <w:r w:rsidRPr="0048021B">
        <w:t xml:space="preserve">Multiply a degree measure by </w:t>
      </w:r>
      <w:r w:rsidR="00074903" w:rsidRPr="00074903">
        <w:rPr>
          <w:position w:val="-18"/>
        </w:rPr>
        <w:object w:dxaOrig="880" w:dyaOrig="480" w14:anchorId="0EE59B68">
          <v:shape id="_x0000_i1047" type="#_x0000_t75" style="width:44.4pt;height:24pt" o:ole="">
            <v:imagedata r:id="rId65" o:title=""/>
          </v:shape>
          <o:OLEObject Type="Embed" ProgID="Equation.DSMT4" ShapeID="_x0000_i1047" DrawAspect="Content" ObjectID="_1654344106" r:id="rId66"/>
        </w:object>
      </w:r>
      <w:r w:rsidRPr="0048021B">
        <w:t xml:space="preserve"> and simplify to convert to radians.</w:t>
      </w:r>
    </w:p>
    <w:p w14:paraId="2F333674" w14:textId="77777777" w:rsidR="000648FF" w:rsidRDefault="000648FF" w:rsidP="000648FF"/>
    <w:p w14:paraId="5ABCBFC1" w14:textId="77777777" w:rsidR="00B57BD3" w:rsidRDefault="000F58BD" w:rsidP="000648FF">
      <w:r>
        <w:rPr>
          <w:noProof/>
        </w:rPr>
        <w:drawing>
          <wp:anchor distT="0" distB="0" distL="114300" distR="114300" simplePos="0" relativeHeight="251755520" behindDoc="0" locked="0" layoutInCell="1" allowOverlap="1" wp14:anchorId="19879364" wp14:editId="012E160F">
            <wp:simplePos x="0" y="0"/>
            <wp:positionH relativeFrom="column">
              <wp:posOffset>3182620</wp:posOffset>
            </wp:positionH>
            <wp:positionV relativeFrom="paragraph">
              <wp:posOffset>200025</wp:posOffset>
            </wp:positionV>
            <wp:extent cx="1796415" cy="1645920"/>
            <wp:effectExtent l="0" t="0" r="0" b="0"/>
            <wp:wrapSquare wrapText="bothSides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15311F" w14:textId="77777777" w:rsidR="000648FF" w:rsidRPr="00790711" w:rsidRDefault="000648FF" w:rsidP="00F62EB9">
      <w:pPr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460A3C37" w14:textId="77777777" w:rsidR="000648FF" w:rsidRDefault="000648FF" w:rsidP="00907705">
      <w:pPr>
        <w:tabs>
          <w:tab w:val="left" w:pos="360"/>
        </w:tabs>
        <w:spacing w:line="360" w:lineRule="auto"/>
      </w:pPr>
      <w:r>
        <w:t>Convert 45</w:t>
      </w:r>
      <w:r>
        <w:sym w:font="Symbol" w:char="F0B0"/>
      </w:r>
      <w:r>
        <w:t xml:space="preserve"> to radians</w:t>
      </w:r>
    </w:p>
    <w:p w14:paraId="11B4EE8A" w14:textId="77777777" w:rsidR="000648FF" w:rsidRPr="004A3229" w:rsidRDefault="000648FF" w:rsidP="00907705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652FCE77" w14:textId="77777777" w:rsidR="000648FF" w:rsidRDefault="000648FF" w:rsidP="00AB72CF">
      <w:pPr>
        <w:tabs>
          <w:tab w:val="left" w:pos="360"/>
        </w:tabs>
      </w:pPr>
      <w:r>
        <w:tab/>
      </w:r>
      <w:r w:rsidR="00074903" w:rsidRPr="00074903">
        <w:rPr>
          <w:position w:val="-22"/>
        </w:rPr>
        <w:object w:dxaOrig="1860" w:dyaOrig="560" w14:anchorId="6010EFCD">
          <v:shape id="_x0000_i1048" type="#_x0000_t75" style="width:93pt;height:27.6pt" o:ole="">
            <v:imagedata r:id="rId68" o:title=""/>
          </v:shape>
          <o:OLEObject Type="Embed" ProgID="Equation.DSMT4" ShapeID="_x0000_i1048" DrawAspect="Content" ObjectID="_1654344107" r:id="rId69"/>
        </w:object>
      </w:r>
    </w:p>
    <w:p w14:paraId="76109D1E" w14:textId="77777777" w:rsidR="000648FF" w:rsidRDefault="000648FF" w:rsidP="00790711">
      <w:pPr>
        <w:tabs>
          <w:tab w:val="left" w:pos="810"/>
        </w:tabs>
        <w:spacing w:line="240" w:lineRule="auto"/>
      </w:pPr>
      <w:r>
        <w:tab/>
      </w:r>
      <w:r w:rsidR="00907705" w:rsidRPr="00074903">
        <w:rPr>
          <w:position w:val="-26"/>
        </w:rPr>
        <w:object w:dxaOrig="1120" w:dyaOrig="580" w14:anchorId="04CC67B7">
          <v:shape id="_x0000_i1049" type="#_x0000_t75" style="width:56.4pt;height:29.4pt" o:ole="">
            <v:imagedata r:id="rId70" o:title=""/>
          </v:shape>
          <o:OLEObject Type="Embed" ProgID="Equation.DSMT4" ShapeID="_x0000_i1049" DrawAspect="Content" ObjectID="_1654344108" r:id="rId71"/>
        </w:object>
      </w:r>
    </w:p>
    <w:p w14:paraId="76688BB2" w14:textId="77777777" w:rsidR="00F62EB9" w:rsidRPr="00F62EB9" w:rsidRDefault="00F62EB9" w:rsidP="00F62EB9">
      <w:r w:rsidRPr="00F62EB9">
        <w:br w:type="page"/>
      </w:r>
    </w:p>
    <w:p w14:paraId="23C418FD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lastRenderedPageBreak/>
        <w:t>Example</w:t>
      </w:r>
    </w:p>
    <w:p w14:paraId="34FF55FC" w14:textId="77777777" w:rsidR="000648FF" w:rsidRDefault="000648FF" w:rsidP="00E64190">
      <w:pPr>
        <w:tabs>
          <w:tab w:val="left" w:pos="360"/>
        </w:tabs>
        <w:spacing w:line="360" w:lineRule="auto"/>
      </w:pPr>
      <w:r>
        <w:t>Convert -450</w:t>
      </w:r>
      <w:r>
        <w:sym w:font="Symbol" w:char="F0B0"/>
      </w:r>
      <w:r>
        <w:t xml:space="preserve"> to radians</w:t>
      </w:r>
    </w:p>
    <w:p w14:paraId="4292879A" w14:textId="77777777" w:rsidR="000648FF" w:rsidRPr="004A3229" w:rsidRDefault="000648FF" w:rsidP="00E64190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0A68FDBC" w14:textId="77777777" w:rsidR="000648FF" w:rsidRDefault="000648FF" w:rsidP="00F62EB9">
      <w:pPr>
        <w:tabs>
          <w:tab w:val="left" w:pos="360"/>
        </w:tabs>
      </w:pPr>
      <w:r>
        <w:tab/>
      </w:r>
      <w:r w:rsidR="00074903" w:rsidRPr="00074903">
        <w:rPr>
          <w:position w:val="-22"/>
        </w:rPr>
        <w:object w:dxaOrig="2360" w:dyaOrig="560" w14:anchorId="30B38710">
          <v:shape id="_x0000_i1050" type="#_x0000_t75" style="width:117.6pt;height:27.6pt" o:ole="">
            <v:imagedata r:id="rId72" o:title=""/>
          </v:shape>
          <o:OLEObject Type="Embed" ProgID="Equation.DSMT4" ShapeID="_x0000_i1050" DrawAspect="Content" ObjectID="_1654344109" r:id="rId73"/>
        </w:object>
      </w:r>
    </w:p>
    <w:p w14:paraId="78DAC027" w14:textId="77777777" w:rsidR="000648FF" w:rsidRDefault="000648FF" w:rsidP="000648FF">
      <w:pPr>
        <w:tabs>
          <w:tab w:val="left" w:pos="990"/>
        </w:tabs>
        <w:spacing w:line="240" w:lineRule="auto"/>
      </w:pPr>
      <w:r>
        <w:tab/>
      </w:r>
      <w:r w:rsidR="00907705" w:rsidRPr="00074903">
        <w:rPr>
          <w:position w:val="-26"/>
        </w:rPr>
        <w:object w:dxaOrig="1420" w:dyaOrig="580" w14:anchorId="72513166">
          <v:shape id="_x0000_i1051" type="#_x0000_t75" style="width:71.4pt;height:29.4pt" o:ole="">
            <v:imagedata r:id="rId74" o:title=""/>
          </v:shape>
          <o:OLEObject Type="Embed" ProgID="Equation.DSMT4" ShapeID="_x0000_i1051" DrawAspect="Content" ObjectID="_1654344110" r:id="rId75"/>
        </w:object>
      </w:r>
    </w:p>
    <w:p w14:paraId="7B0A9479" w14:textId="77777777" w:rsidR="000648FF" w:rsidRDefault="000648FF" w:rsidP="00F62EB9"/>
    <w:p w14:paraId="5FEECCFB" w14:textId="77777777" w:rsidR="000648FF" w:rsidRDefault="000648FF" w:rsidP="00F62EB9">
      <w:pPr>
        <w:tabs>
          <w:tab w:val="left" w:pos="900"/>
        </w:tabs>
        <w:spacing w:line="240" w:lineRule="auto"/>
      </w:pPr>
    </w:p>
    <w:p w14:paraId="673AB018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51826CAC" w14:textId="77777777" w:rsidR="000648FF" w:rsidRDefault="000648FF" w:rsidP="00E64190">
      <w:pPr>
        <w:tabs>
          <w:tab w:val="left" w:pos="360"/>
        </w:tabs>
        <w:spacing w:line="360" w:lineRule="auto"/>
      </w:pPr>
      <w:r>
        <w:t>Convert 249.8</w:t>
      </w:r>
      <w:r>
        <w:sym w:font="Symbol" w:char="F0B0"/>
      </w:r>
      <w:r>
        <w:t xml:space="preserve"> to radians</w:t>
      </w:r>
    </w:p>
    <w:p w14:paraId="138FE82A" w14:textId="77777777" w:rsidR="000648FF" w:rsidRPr="004A3229" w:rsidRDefault="000648FF" w:rsidP="00E64190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12CA5965" w14:textId="77777777" w:rsidR="000648FF" w:rsidRDefault="00B61817" w:rsidP="00907705">
      <w:pPr>
        <w:spacing w:line="360" w:lineRule="auto"/>
        <w:ind w:left="360"/>
      </w:pPr>
      <w:r w:rsidRPr="00074903">
        <w:rPr>
          <w:position w:val="-22"/>
        </w:rPr>
        <w:object w:dxaOrig="2460" w:dyaOrig="560" w14:anchorId="2FE105ED">
          <v:shape id="_x0000_i1052" type="#_x0000_t75" style="width:123pt;height:27.6pt" o:ole="">
            <v:imagedata r:id="rId76" o:title=""/>
          </v:shape>
          <o:OLEObject Type="Embed" ProgID="Equation.DSMT4" ShapeID="_x0000_i1052" DrawAspect="Content" ObjectID="_1654344111" r:id="rId77"/>
        </w:object>
      </w:r>
    </w:p>
    <w:p w14:paraId="77D42BC3" w14:textId="77777777" w:rsidR="00B61817" w:rsidRDefault="00B61817" w:rsidP="00B61817">
      <w:pPr>
        <w:tabs>
          <w:tab w:val="left" w:pos="1080"/>
        </w:tabs>
        <w:ind w:left="360"/>
      </w:pPr>
      <w:r>
        <w:tab/>
      </w:r>
      <w:r w:rsidR="00F34C48" w:rsidRPr="00F34C48">
        <w:rPr>
          <w:position w:val="-26"/>
        </w:rPr>
        <w:object w:dxaOrig="1640" w:dyaOrig="620" w14:anchorId="66AD0FEA">
          <v:shape id="_x0000_i1053" type="#_x0000_t75" style="width:81.6pt;height:30.6pt" o:ole="">
            <v:imagedata r:id="rId78" o:title=""/>
          </v:shape>
          <o:OLEObject Type="Embed" ProgID="Equation.DSMT4" ShapeID="_x0000_i1053" DrawAspect="Content" ObjectID="_1654344112" r:id="rId79"/>
        </w:object>
      </w:r>
    </w:p>
    <w:p w14:paraId="219FE143" w14:textId="77777777" w:rsidR="000648FF" w:rsidRDefault="000648FF" w:rsidP="000648FF">
      <w:pPr>
        <w:tabs>
          <w:tab w:val="left" w:pos="1080"/>
        </w:tabs>
        <w:spacing w:line="240" w:lineRule="auto"/>
      </w:pPr>
      <w:r>
        <w:tab/>
      </w:r>
      <w:r w:rsidR="00B101FD" w:rsidRPr="00074903">
        <w:rPr>
          <w:position w:val="-10"/>
        </w:rPr>
        <w:object w:dxaOrig="1420" w:dyaOrig="340" w14:anchorId="18487467">
          <v:shape id="_x0000_i1054" type="#_x0000_t75" style="width:70.2pt;height:17.4pt" o:ole="">
            <v:imagedata r:id="rId80" o:title=""/>
          </v:shape>
          <o:OLEObject Type="Embed" ProgID="Equation.DSMT4" ShapeID="_x0000_i1054" DrawAspect="Content" ObjectID="_1654344113" r:id="rId81"/>
        </w:object>
      </w:r>
    </w:p>
    <w:p w14:paraId="0D917FEA" w14:textId="77777777" w:rsidR="000648FF" w:rsidRDefault="000648FF" w:rsidP="00B101FD">
      <w:pPr>
        <w:spacing w:line="360" w:lineRule="auto"/>
      </w:pPr>
    </w:p>
    <w:p w14:paraId="21E4ECCE" w14:textId="77777777" w:rsidR="000648FF" w:rsidRDefault="000648FF" w:rsidP="00B101FD">
      <w:pPr>
        <w:spacing w:line="360" w:lineRule="auto"/>
      </w:pPr>
    </w:p>
    <w:p w14:paraId="665D6889" w14:textId="77777777" w:rsidR="000648FF" w:rsidRPr="00CE4C89" w:rsidRDefault="000648FF" w:rsidP="005B423E">
      <w:pPr>
        <w:spacing w:line="360" w:lineRule="auto"/>
        <w:rPr>
          <w:b/>
          <w:i/>
          <w:sz w:val="28"/>
        </w:rPr>
      </w:pPr>
      <w:r w:rsidRPr="00CE4C89">
        <w:rPr>
          <w:b/>
          <w:i/>
          <w:sz w:val="28"/>
        </w:rPr>
        <w:t>Converting from Radians to Degrees</w:t>
      </w:r>
    </w:p>
    <w:p w14:paraId="28803779" w14:textId="77777777" w:rsidR="000648FF" w:rsidRPr="009060D1" w:rsidRDefault="000648FF" w:rsidP="000648FF">
      <w:r>
        <w:t>Mu</w:t>
      </w:r>
      <w:r w:rsidRPr="009060D1">
        <w:t xml:space="preserve">ltiply a radian measure by </w:t>
      </w:r>
      <w:r w:rsidR="00952C8D" w:rsidRPr="00952C8D">
        <w:rPr>
          <w:position w:val="-20"/>
        </w:rPr>
        <w:object w:dxaOrig="540" w:dyaOrig="520" w14:anchorId="2EA65894">
          <v:shape id="_x0000_i1055" type="#_x0000_t75" style="width:27pt;height:26.4pt" o:ole="">
            <v:imagedata r:id="rId82" o:title=""/>
          </v:shape>
          <o:OLEObject Type="Embed" ProgID="Equation.DSMT4" ShapeID="_x0000_i1055" DrawAspect="Content" ObjectID="_1654344114" r:id="rId83"/>
        </w:object>
      </w:r>
      <w:r w:rsidRPr="002B5BEA">
        <w:t xml:space="preserve">radian </w:t>
      </w:r>
      <w:r w:rsidRPr="009060D1">
        <w:t>and simplify to convert to degrees.</w:t>
      </w:r>
    </w:p>
    <w:p w14:paraId="59DCDF6B" w14:textId="77777777" w:rsidR="00B101FD" w:rsidRDefault="00B101FD" w:rsidP="00B101FD">
      <w:pPr>
        <w:spacing w:line="360" w:lineRule="auto"/>
        <w:ind w:firstLine="720"/>
      </w:pPr>
      <w:r w:rsidRPr="00074903">
        <w:rPr>
          <w:position w:val="-20"/>
        </w:rPr>
        <w:object w:dxaOrig="1440" w:dyaOrig="520" w14:anchorId="3EA0F258">
          <v:shape id="_x0000_i1056" type="#_x0000_t75" style="width:1in;height:26.4pt" o:ole="">
            <v:imagedata r:id="rId84" o:title=""/>
          </v:shape>
          <o:OLEObject Type="Embed" ProgID="Equation.DSMT4" ShapeID="_x0000_i1056" DrawAspect="Content" ObjectID="_1654344115" r:id="rId85"/>
        </w:object>
      </w:r>
      <w:r w:rsidR="00790711">
        <w:tab/>
      </w:r>
      <w:r w:rsidR="000648FF">
        <w:tab/>
      </w:r>
    </w:p>
    <w:p w14:paraId="0973EA22" w14:textId="77777777" w:rsidR="000648FF" w:rsidRDefault="00574AD5" w:rsidP="00790711">
      <w:pPr>
        <w:ind w:firstLine="720"/>
        <w:rPr>
          <w:position w:val="-20"/>
        </w:rPr>
      </w:pPr>
      <w:r w:rsidRPr="00574AD5">
        <w:rPr>
          <w:position w:val="-24"/>
        </w:rPr>
        <w:object w:dxaOrig="1740" w:dyaOrig="700" w14:anchorId="3F7DE5DF">
          <v:shape id="_x0000_i1057" type="#_x0000_t75" style="width:87pt;height:34.2pt" o:ole="">
            <v:imagedata r:id="rId86" o:title=""/>
          </v:shape>
          <o:OLEObject Type="Embed" ProgID="Equation.DSMT4" ShapeID="_x0000_i1057" DrawAspect="Content" ObjectID="_1654344116" r:id="rId87"/>
        </w:object>
      </w:r>
    </w:p>
    <w:p w14:paraId="3EE9E129" w14:textId="77777777" w:rsidR="000648FF" w:rsidRDefault="000648FF" w:rsidP="000648FF"/>
    <w:p w14:paraId="2D6FAE53" w14:textId="77777777" w:rsidR="000648FF" w:rsidRDefault="000648FF" w:rsidP="000648FF"/>
    <w:p w14:paraId="307F641F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2230B50F" w14:textId="77777777" w:rsidR="000648FF" w:rsidRDefault="000648FF" w:rsidP="000648FF">
      <w:pPr>
        <w:tabs>
          <w:tab w:val="left" w:pos="360"/>
        </w:tabs>
        <w:spacing w:line="240" w:lineRule="auto"/>
      </w:pPr>
      <w:r>
        <w:t xml:space="preserve">Convert  </w:t>
      </w:r>
      <w:r w:rsidR="00074903" w:rsidRPr="00074903">
        <w:rPr>
          <w:position w:val="-4"/>
        </w:rPr>
        <w:object w:dxaOrig="139" w:dyaOrig="260" w14:anchorId="5BE875ED">
          <v:shape id="_x0000_i1058" type="#_x0000_t75" style="width:6.6pt;height:12.6pt" o:ole="">
            <v:imagedata r:id="rId88" o:title=""/>
          </v:shape>
          <o:OLEObject Type="Embed" ProgID="Equation.DSMT4" ShapeID="_x0000_i1058" DrawAspect="Content" ObjectID="_1654344117" r:id="rId89"/>
        </w:object>
      </w:r>
      <w:r>
        <w:t xml:space="preserve"> to </w:t>
      </w:r>
      <w:r w:rsidRPr="0003393F">
        <w:rPr>
          <w:i/>
        </w:rPr>
        <w:t>degrees</w:t>
      </w:r>
    </w:p>
    <w:p w14:paraId="419EB1FA" w14:textId="77777777" w:rsidR="000648FF" w:rsidRPr="004A3229" w:rsidRDefault="000648FF" w:rsidP="000648FF">
      <w:pPr>
        <w:tabs>
          <w:tab w:val="left" w:pos="360"/>
        </w:tabs>
        <w:spacing w:before="120" w:line="24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001EA023" w14:textId="77777777" w:rsidR="00AF7936" w:rsidRDefault="000648FF" w:rsidP="00790711">
      <w:pPr>
        <w:tabs>
          <w:tab w:val="left" w:pos="360"/>
        </w:tabs>
      </w:pPr>
      <w:r>
        <w:tab/>
      </w:r>
      <w:r w:rsidR="00530520" w:rsidRPr="00530520">
        <w:rPr>
          <w:position w:val="-32"/>
        </w:rPr>
        <w:object w:dxaOrig="1640" w:dyaOrig="760" w14:anchorId="0000DDBE">
          <v:shape id="_x0000_i1059" type="#_x0000_t75" style="width:82.2pt;height:37.8pt" o:ole="">
            <v:imagedata r:id="rId90" o:title=""/>
          </v:shape>
          <o:OLEObject Type="Embed" ProgID="Equation.DSMT4" ShapeID="_x0000_i1059" DrawAspect="Content" ObjectID="_1654344118" r:id="rId91"/>
        </w:object>
      </w:r>
    </w:p>
    <w:p w14:paraId="31F209CD" w14:textId="77777777" w:rsidR="00AF7936" w:rsidRDefault="00AF7936" w:rsidP="00AF7936">
      <w:pPr>
        <w:tabs>
          <w:tab w:val="left" w:pos="900"/>
        </w:tabs>
      </w:pPr>
      <w:r>
        <w:tab/>
      </w:r>
      <w:r w:rsidR="00530520" w:rsidRPr="00530520">
        <w:rPr>
          <w:position w:val="-32"/>
        </w:rPr>
        <w:object w:dxaOrig="1060" w:dyaOrig="760" w14:anchorId="3C4770EE">
          <v:shape id="_x0000_i1060" type="#_x0000_t75" style="width:53.4pt;height:37.8pt" o:ole="">
            <v:imagedata r:id="rId92" o:title=""/>
          </v:shape>
          <o:OLEObject Type="Embed" ProgID="Equation.DSMT4" ShapeID="_x0000_i1060" DrawAspect="Content" ObjectID="_1654344119" r:id="rId93"/>
        </w:object>
      </w:r>
    </w:p>
    <w:p w14:paraId="2D6EC1F6" w14:textId="77777777" w:rsidR="000648FF" w:rsidRDefault="00AF7936" w:rsidP="00AF7936">
      <w:pPr>
        <w:tabs>
          <w:tab w:val="left" w:pos="900"/>
        </w:tabs>
      </w:pPr>
      <w:r>
        <w:tab/>
      </w:r>
      <w:r w:rsidRPr="00074903">
        <w:rPr>
          <w:position w:val="-10"/>
        </w:rPr>
        <w:object w:dxaOrig="920" w:dyaOrig="420" w14:anchorId="1BC42911">
          <v:shape id="_x0000_i1061" type="#_x0000_t75" style="width:46.2pt;height:21pt" o:ole="">
            <v:imagedata r:id="rId94" o:title=""/>
          </v:shape>
          <o:OLEObject Type="Embed" ProgID="Equation.DSMT4" ShapeID="_x0000_i1061" DrawAspect="Content" ObjectID="_1654344120" r:id="rId95"/>
        </w:object>
      </w:r>
    </w:p>
    <w:p w14:paraId="0D13BCFB" w14:textId="77777777" w:rsidR="00E64190" w:rsidRPr="00B101FD" w:rsidRDefault="00E64190" w:rsidP="00B101FD">
      <w:pPr>
        <w:spacing w:line="240" w:lineRule="auto"/>
        <w:rPr>
          <w:sz w:val="10"/>
        </w:rPr>
      </w:pPr>
      <w:r w:rsidRPr="00B101FD">
        <w:rPr>
          <w:sz w:val="10"/>
        </w:rPr>
        <w:br w:type="page"/>
      </w:r>
    </w:p>
    <w:p w14:paraId="4945AF04" w14:textId="77777777" w:rsidR="00AF7936" w:rsidRPr="005B423E" w:rsidRDefault="00AF7936" w:rsidP="00AF7936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B423E">
        <w:rPr>
          <w:b/>
          <w:i/>
          <w:sz w:val="28"/>
        </w:rPr>
        <w:lastRenderedPageBreak/>
        <w:t>Example</w:t>
      </w:r>
    </w:p>
    <w:p w14:paraId="11581162" w14:textId="77777777" w:rsidR="00AF7936" w:rsidRDefault="00AF7936" w:rsidP="00AF7936">
      <w:pPr>
        <w:tabs>
          <w:tab w:val="left" w:pos="360"/>
        </w:tabs>
      </w:pPr>
      <w:r>
        <w:t xml:space="preserve">Convert  </w:t>
      </w:r>
      <w:r w:rsidRPr="00074903">
        <w:rPr>
          <w:position w:val="-20"/>
        </w:rPr>
        <w:object w:dxaOrig="400" w:dyaOrig="520" w14:anchorId="4F6820D4">
          <v:shape id="_x0000_i1062" type="#_x0000_t75" style="width:20.4pt;height:26.4pt" o:ole="">
            <v:imagedata r:id="rId96" o:title=""/>
          </v:shape>
          <o:OLEObject Type="Embed" ProgID="Equation.DSMT4" ShapeID="_x0000_i1062" DrawAspect="Content" ObjectID="_1654344121" r:id="rId97"/>
        </w:object>
      </w:r>
      <w:r>
        <w:t xml:space="preserve"> to </w:t>
      </w:r>
      <w:r w:rsidRPr="0003393F">
        <w:rPr>
          <w:i/>
        </w:rPr>
        <w:t>degrees</w:t>
      </w:r>
    </w:p>
    <w:p w14:paraId="7A9FA9C6" w14:textId="77777777" w:rsidR="00AF7936" w:rsidRPr="00790711" w:rsidRDefault="00AF7936" w:rsidP="00AF7936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790711">
        <w:rPr>
          <w:b/>
          <w:i/>
          <w:color w:val="833C0B" w:themeColor="accent2" w:themeShade="80"/>
          <w:u w:val="single"/>
        </w:rPr>
        <w:t>Solution</w:t>
      </w:r>
    </w:p>
    <w:p w14:paraId="5A411494" w14:textId="77777777" w:rsidR="00AF7936" w:rsidRDefault="00AF7936" w:rsidP="00AF7936">
      <w:pPr>
        <w:tabs>
          <w:tab w:val="left" w:pos="360"/>
        </w:tabs>
        <w:spacing w:after="80"/>
      </w:pPr>
      <w:r>
        <w:tab/>
      </w:r>
      <w:r w:rsidR="00254EAF" w:rsidRPr="00254EAF">
        <w:rPr>
          <w:position w:val="-34"/>
        </w:rPr>
        <w:object w:dxaOrig="1719" w:dyaOrig="800" w14:anchorId="68C052EF">
          <v:shape id="_x0000_i1063" type="#_x0000_t75" style="width:86.4pt;height:39.6pt" o:ole="">
            <v:imagedata r:id="rId98" o:title=""/>
          </v:shape>
          <o:OLEObject Type="Embed" ProgID="Equation.DSMT4" ShapeID="_x0000_i1063" DrawAspect="Content" ObjectID="_1654344122" r:id="rId99"/>
        </w:object>
      </w:r>
    </w:p>
    <w:p w14:paraId="0DBF5127" w14:textId="77777777" w:rsidR="00AF7936" w:rsidRDefault="00E64190" w:rsidP="00E64190">
      <w:pPr>
        <w:tabs>
          <w:tab w:val="left" w:pos="720"/>
        </w:tabs>
      </w:pPr>
      <w:r>
        <w:tab/>
      </w:r>
      <w:r w:rsidR="00AF7936" w:rsidRPr="00074903">
        <w:rPr>
          <w:position w:val="-10"/>
        </w:rPr>
        <w:object w:dxaOrig="880" w:dyaOrig="420" w14:anchorId="353A8692">
          <v:shape id="_x0000_i1064" type="#_x0000_t75" style="width:44.4pt;height:21pt" o:ole="">
            <v:imagedata r:id="rId100" o:title=""/>
          </v:shape>
          <o:OLEObject Type="Embed" ProgID="Equation.DSMT4" ShapeID="_x0000_i1064" DrawAspect="Content" ObjectID="_1654344123" r:id="rId101"/>
        </w:object>
      </w:r>
    </w:p>
    <w:p w14:paraId="7F990168" w14:textId="77777777" w:rsidR="00AF7936" w:rsidRDefault="00AF7936" w:rsidP="00AF7936"/>
    <w:p w14:paraId="2BD7F47C" w14:textId="77777777" w:rsidR="00E64190" w:rsidRDefault="00E64190" w:rsidP="00AF7936"/>
    <w:p w14:paraId="16CAFCB6" w14:textId="77777777" w:rsidR="00E64190" w:rsidRPr="005B423E" w:rsidRDefault="00E64190" w:rsidP="00E64190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B423E">
        <w:rPr>
          <w:b/>
          <w:i/>
          <w:sz w:val="28"/>
        </w:rPr>
        <w:t>Example</w:t>
      </w:r>
    </w:p>
    <w:p w14:paraId="044D866C" w14:textId="77777777" w:rsidR="00E64190" w:rsidRDefault="00E64190" w:rsidP="00E64190">
      <w:pPr>
        <w:tabs>
          <w:tab w:val="left" w:pos="360"/>
        </w:tabs>
      </w:pPr>
      <w:r>
        <w:t xml:space="preserve">Convert </w:t>
      </w:r>
      <w:r>
        <w:sym w:font="Symbol" w:char="F02D"/>
      </w:r>
      <w:r>
        <w:t xml:space="preserve">4.5 to </w:t>
      </w:r>
      <w:r w:rsidRPr="0003393F">
        <w:rPr>
          <w:i/>
        </w:rPr>
        <w:t>degrees</w:t>
      </w:r>
    </w:p>
    <w:p w14:paraId="2D2A8878" w14:textId="77777777" w:rsidR="00E64190" w:rsidRPr="00790711" w:rsidRDefault="00E64190" w:rsidP="00E64190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790711">
        <w:rPr>
          <w:b/>
          <w:i/>
          <w:color w:val="833C0B" w:themeColor="accent2" w:themeShade="80"/>
          <w:u w:val="single"/>
        </w:rPr>
        <w:t>Solution</w:t>
      </w:r>
    </w:p>
    <w:p w14:paraId="53C23604" w14:textId="77777777" w:rsidR="00E64190" w:rsidRDefault="00E64190" w:rsidP="00E64190">
      <w:pPr>
        <w:tabs>
          <w:tab w:val="left" w:pos="360"/>
        </w:tabs>
        <w:spacing w:after="80"/>
      </w:pPr>
      <w:r>
        <w:tab/>
      </w:r>
      <w:r w:rsidR="00254EAF" w:rsidRPr="00254EAF">
        <w:rPr>
          <w:position w:val="-32"/>
        </w:rPr>
        <w:object w:dxaOrig="1900" w:dyaOrig="760" w14:anchorId="21497086">
          <v:shape id="_x0000_i1065" type="#_x0000_t75" style="width:94.2pt;height:38.4pt" o:ole="">
            <v:imagedata r:id="rId102" o:title=""/>
          </v:shape>
          <o:OLEObject Type="Embed" ProgID="Equation.DSMT4" ShapeID="_x0000_i1065" DrawAspect="Content" ObjectID="_1654344124" r:id="rId103"/>
        </w:object>
      </w:r>
      <w:r>
        <w:t xml:space="preserve"> </w:t>
      </w:r>
    </w:p>
    <w:p w14:paraId="5C9F09CC" w14:textId="77777777" w:rsidR="00E64190" w:rsidRDefault="00E64190" w:rsidP="00E64190">
      <w:pPr>
        <w:tabs>
          <w:tab w:val="left" w:pos="810"/>
        </w:tabs>
      </w:pPr>
      <w:r>
        <w:tab/>
      </w:r>
      <w:r w:rsidRPr="00074903">
        <w:rPr>
          <w:position w:val="-10"/>
        </w:rPr>
        <w:object w:dxaOrig="1180" w:dyaOrig="420" w14:anchorId="196E8439">
          <v:shape id="_x0000_i1066" type="#_x0000_t75" style="width:59.4pt;height:21pt" o:ole="">
            <v:imagedata r:id="rId104" o:title=""/>
          </v:shape>
          <o:OLEObject Type="Embed" ProgID="Equation.DSMT4" ShapeID="_x0000_i1066" DrawAspect="Content" ObjectID="_1654344125" r:id="rId105"/>
        </w:object>
      </w:r>
    </w:p>
    <w:p w14:paraId="65CCD5C9" w14:textId="77777777" w:rsidR="00B57BD3" w:rsidRDefault="00B57BD3" w:rsidP="00AF7936"/>
    <w:p w14:paraId="7E327906" w14:textId="77777777" w:rsidR="00B101FD" w:rsidRDefault="00B101FD" w:rsidP="0052329A">
      <w:pPr>
        <w:spacing w:line="240" w:lineRule="auto"/>
      </w:pPr>
      <w:r>
        <w:br w:type="page"/>
      </w:r>
    </w:p>
    <w:p w14:paraId="7159E8CB" w14:textId="63266F14" w:rsidR="000648FF" w:rsidRPr="00707453" w:rsidRDefault="000648FF" w:rsidP="000648FF">
      <w:pPr>
        <w:tabs>
          <w:tab w:val="left" w:pos="2340"/>
        </w:tabs>
        <w:spacing w:after="360"/>
        <w:rPr>
          <w:b/>
          <w:color w:val="000099"/>
          <w:sz w:val="28"/>
        </w:rPr>
      </w:pPr>
      <w:r w:rsidRPr="001C011F">
        <w:rPr>
          <w:b/>
          <w:i/>
          <w:sz w:val="40"/>
        </w:rPr>
        <w:lastRenderedPageBreak/>
        <w:t>Exercises</w:t>
      </w:r>
      <w:r>
        <w:tab/>
      </w:r>
      <w:r w:rsidRPr="00F63468">
        <w:rPr>
          <w:b/>
          <w:i/>
          <w:color w:val="000099"/>
          <w:sz w:val="28"/>
        </w:rPr>
        <w:t xml:space="preserve">Section </w:t>
      </w:r>
      <w:r w:rsidR="006378EA">
        <w:rPr>
          <w:b/>
          <w:color w:val="000099"/>
          <w:sz w:val="32"/>
        </w:rPr>
        <w:t>6</w:t>
      </w:r>
      <w:r w:rsidRPr="00F63468">
        <w:rPr>
          <w:b/>
          <w:color w:val="000099"/>
          <w:sz w:val="32"/>
        </w:rPr>
        <w:t xml:space="preserve">.1– </w:t>
      </w:r>
      <w:r w:rsidR="00500E92">
        <w:rPr>
          <w:b/>
          <w:color w:val="000099"/>
          <w:sz w:val="32"/>
        </w:rPr>
        <w:t>Introduction</w:t>
      </w:r>
    </w:p>
    <w:p w14:paraId="21449947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>Indicate the angle if it is an acute or obtuse. Then give the complement and the supplement of each angle.</w:t>
      </w:r>
    </w:p>
    <w:p w14:paraId="5FB8F110" w14:textId="77777777" w:rsidR="000648FF" w:rsidRDefault="000648FF" w:rsidP="004D461A">
      <w:p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/>
      </w:pPr>
      <w:r w:rsidRPr="00B613E0">
        <w:rPr>
          <w:i/>
          <w:szCs w:val="26"/>
        </w:rPr>
        <w:t>a</w:t>
      </w:r>
      <w:r w:rsidRPr="00B613E0">
        <w:rPr>
          <w:sz w:val="22"/>
        </w:rPr>
        <w:t>)</w:t>
      </w:r>
      <w:r>
        <w:t xml:space="preserve">  10</w:t>
      </w:r>
      <w:r>
        <w:sym w:font="Symbol" w:char="F0B0"/>
      </w:r>
      <w:r>
        <w:tab/>
      </w:r>
      <w:proofErr w:type="gramStart"/>
      <w:r w:rsidRPr="00B613E0">
        <w:rPr>
          <w:i/>
          <w:szCs w:val="26"/>
        </w:rPr>
        <w:t>b</w:t>
      </w:r>
      <w:r w:rsidRPr="00B613E0">
        <w:rPr>
          <w:sz w:val="22"/>
        </w:rPr>
        <w:t>)</w:t>
      </w:r>
      <w:r>
        <w:t xml:space="preserve">  52</w:t>
      </w:r>
      <w:proofErr w:type="gramEnd"/>
      <w:r>
        <w:sym w:font="Symbol" w:char="F0B0"/>
      </w:r>
      <w:r>
        <w:tab/>
      </w:r>
      <w:r w:rsidRPr="00B613E0">
        <w:rPr>
          <w:i/>
          <w:szCs w:val="26"/>
        </w:rPr>
        <w:t>c</w:t>
      </w:r>
      <w:r>
        <w:t>)  90</w:t>
      </w:r>
      <w:r>
        <w:sym w:font="Symbol" w:char="F0B0"/>
      </w:r>
      <w:r>
        <w:tab/>
      </w:r>
      <w:r w:rsidRPr="00B613E0">
        <w:rPr>
          <w:i/>
          <w:szCs w:val="26"/>
        </w:rPr>
        <w:t>d</w:t>
      </w:r>
      <w:r>
        <w:t>) 120</w:t>
      </w:r>
      <w:r>
        <w:sym w:font="Symbol" w:char="F0B0"/>
      </w:r>
      <w:r>
        <w:tab/>
      </w:r>
      <w:r w:rsidRPr="00B613E0">
        <w:rPr>
          <w:i/>
          <w:szCs w:val="26"/>
        </w:rPr>
        <w:t>e</w:t>
      </w:r>
      <w:r>
        <w:t>) 150</w:t>
      </w:r>
      <w:r>
        <w:sym w:font="Symbol" w:char="F0B0"/>
      </w:r>
    </w:p>
    <w:p w14:paraId="5504DC76" w14:textId="77777777" w:rsidR="00664FFF" w:rsidRDefault="00664FFF" w:rsidP="00664FFF"/>
    <w:p w14:paraId="368A790E" w14:textId="77777777" w:rsidR="000648FF" w:rsidRDefault="000648FF" w:rsidP="00664FFF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>Change to decimal degre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0A1C04" w14:paraId="4773F70F" w14:textId="77777777" w:rsidTr="000A1C04">
        <w:tc>
          <w:tcPr>
            <w:tcW w:w="2553" w:type="dxa"/>
          </w:tcPr>
          <w:p w14:paraId="7952CDEC" w14:textId="77777777" w:rsidR="000A1C04" w:rsidRDefault="000A1C04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ind w:left="882"/>
            </w:pPr>
            <w:r>
              <w:t>10</w:t>
            </w:r>
            <w:r>
              <w:sym w:font="Symbol" w:char="F0B0"/>
            </w:r>
            <w:r>
              <w:t xml:space="preserve">  45</w:t>
            </w:r>
            <w:r>
              <w:sym w:font="Symbol" w:char="F0A2"/>
            </w:r>
          </w:p>
          <w:p w14:paraId="78B2CDA4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ind w:left="882"/>
            </w:pPr>
            <w:r w:rsidRPr="00074903">
              <w:rPr>
                <w:position w:val="-6"/>
              </w:rPr>
              <w:object w:dxaOrig="1140" w:dyaOrig="279" w14:anchorId="3FD33362">
                <v:shape id="_x0000_i1067" type="#_x0000_t75" style="width:57pt;height:14.4pt" o:ole="">
                  <v:imagedata r:id="rId106" o:title=""/>
                </v:shape>
                <o:OLEObject Type="Embed" ProgID="Equation.DSMT4" ShapeID="_x0000_i1067" DrawAspect="Content" ObjectID="_1654344126" r:id="rId107"/>
              </w:object>
            </w:r>
          </w:p>
        </w:tc>
        <w:tc>
          <w:tcPr>
            <w:tcW w:w="2553" w:type="dxa"/>
          </w:tcPr>
          <w:p w14:paraId="7E8816F8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280" w:dyaOrig="279" w14:anchorId="246704AE">
                <v:shape id="_x0000_i1068" type="#_x0000_t75" style="width:63.6pt;height:14.4pt" o:ole="">
                  <v:imagedata r:id="rId108" o:title=""/>
                </v:shape>
                <o:OLEObject Type="Embed" ProgID="Equation.DSMT4" ShapeID="_x0000_i1068" DrawAspect="Content" ObjectID="_1654344127" r:id="rId109"/>
              </w:object>
            </w:r>
          </w:p>
          <w:p w14:paraId="45E614D1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20" w:dyaOrig="279" w14:anchorId="1F2B4507">
                <v:shape id="_x0000_i1069" type="#_x0000_t75" style="width:51pt;height:14.4pt" o:ole="">
                  <v:imagedata r:id="rId110" o:title=""/>
                </v:shape>
                <o:OLEObject Type="Embed" ProgID="Equation.DSMT4" ShapeID="_x0000_i1069" DrawAspect="Content" ObjectID="_1654344128" r:id="rId111"/>
              </w:object>
            </w:r>
          </w:p>
        </w:tc>
        <w:tc>
          <w:tcPr>
            <w:tcW w:w="2554" w:type="dxa"/>
          </w:tcPr>
          <w:p w14:paraId="26B95EFC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180" w:dyaOrig="279" w14:anchorId="5A03F1C3">
                <v:shape id="_x0000_i1070" type="#_x0000_t75" style="width:59.4pt;height:14.4pt" o:ole="">
                  <v:imagedata r:id="rId112" o:title=""/>
                </v:shape>
                <o:OLEObject Type="Embed" ProgID="Equation.DSMT4" ShapeID="_x0000_i1070" DrawAspect="Content" ObjectID="_1654344129" r:id="rId113"/>
              </w:object>
            </w:r>
          </w:p>
          <w:p w14:paraId="307DA0D8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00" w:dyaOrig="279" w14:anchorId="645EA5F9">
                <v:shape id="_x0000_i1071" type="#_x0000_t75" style="width:39.6pt;height:14.4pt" o:ole="">
                  <v:imagedata r:id="rId114" o:title=""/>
                </v:shape>
                <o:OLEObject Type="Embed" ProgID="Equation.DSMT4" ShapeID="_x0000_i1071" DrawAspect="Content" ObjectID="_1654344130" r:id="rId115"/>
              </w:object>
            </w:r>
          </w:p>
        </w:tc>
        <w:tc>
          <w:tcPr>
            <w:tcW w:w="2554" w:type="dxa"/>
          </w:tcPr>
          <w:p w14:paraId="5E905A41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780" w:dyaOrig="279" w14:anchorId="1E121D06">
                <v:shape id="_x0000_i1072" type="#_x0000_t75" style="width:39pt;height:14.4pt" o:ole="">
                  <v:imagedata r:id="rId116" o:title=""/>
                </v:shape>
                <o:OLEObject Type="Embed" ProgID="Equation.DSMT4" ShapeID="_x0000_i1072" DrawAspect="Content" ObjectID="_1654344131" r:id="rId117"/>
              </w:object>
            </w:r>
          </w:p>
          <w:p w14:paraId="62E35D02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160" w:dyaOrig="279" w14:anchorId="37F0214F">
                <v:shape id="_x0000_i1073" type="#_x0000_t75" style="width:57.6pt;height:14.4pt" o:ole="">
                  <v:imagedata r:id="rId118" o:title=""/>
                </v:shape>
                <o:OLEObject Type="Embed" ProgID="Equation.DSMT4" ShapeID="_x0000_i1073" DrawAspect="Content" ObjectID="_1654344132" r:id="rId119"/>
              </w:object>
            </w:r>
          </w:p>
        </w:tc>
      </w:tr>
    </w:tbl>
    <w:p w14:paraId="46D9D26A" w14:textId="77777777" w:rsidR="000A1C04" w:rsidRDefault="000A1C04" w:rsidP="00103224">
      <w:pPr>
        <w:spacing w:line="360" w:lineRule="auto"/>
      </w:pPr>
    </w:p>
    <w:p w14:paraId="2D6A0FCA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 w:rsidRPr="00A45F85">
        <w:t>Convert</w:t>
      </w:r>
      <w:r w:rsidR="000A1C04">
        <w:t xml:space="preserve"> </w:t>
      </w:r>
      <w:r>
        <w:t>to degrees, minutes, and second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0A1C04" w14:paraId="4E69EA09" w14:textId="77777777" w:rsidTr="00AD012C">
        <w:tc>
          <w:tcPr>
            <w:tcW w:w="2553" w:type="dxa"/>
          </w:tcPr>
          <w:p w14:paraId="58EC85B5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  <w:ind w:left="792"/>
            </w:pPr>
            <w:r w:rsidRPr="00074903">
              <w:rPr>
                <w:position w:val="-6"/>
              </w:rPr>
              <w:object w:dxaOrig="940" w:dyaOrig="279" w14:anchorId="123A9B09">
                <v:shape id="_x0000_i1074" type="#_x0000_t75" style="width:47.4pt;height:14.4pt" o:ole="">
                  <v:imagedata r:id="rId120" o:title=""/>
                </v:shape>
                <o:OLEObject Type="Embed" ProgID="Equation.DSMT4" ShapeID="_x0000_i1074" DrawAspect="Content" ObjectID="_1654344133" r:id="rId121"/>
              </w:object>
            </w:r>
          </w:p>
          <w:p w14:paraId="04D25BFB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  <w:ind w:left="792"/>
            </w:pPr>
            <w:r w:rsidRPr="00074903">
              <w:rPr>
                <w:position w:val="-6"/>
              </w:rPr>
              <w:object w:dxaOrig="820" w:dyaOrig="279" w14:anchorId="6D5A58BF">
                <v:shape id="_x0000_i1075" type="#_x0000_t75" style="width:41.4pt;height:14.4pt" o:ole="">
                  <v:imagedata r:id="rId122" o:title=""/>
                </v:shape>
                <o:OLEObject Type="Embed" ProgID="Equation.DSMT4" ShapeID="_x0000_i1075" DrawAspect="Content" ObjectID="_1654344134" r:id="rId123"/>
              </w:object>
            </w:r>
          </w:p>
        </w:tc>
        <w:tc>
          <w:tcPr>
            <w:tcW w:w="2553" w:type="dxa"/>
          </w:tcPr>
          <w:p w14:paraId="151F5CE4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40" w:dyaOrig="279" w14:anchorId="3E0B853B">
                <v:shape id="_x0000_i1076" type="#_x0000_t75" style="width:51.6pt;height:14.4pt" o:ole="">
                  <v:imagedata r:id="rId124" o:title=""/>
                </v:shape>
                <o:OLEObject Type="Embed" ProgID="Equation.DSMT4" ShapeID="_x0000_i1076" DrawAspect="Content" ObjectID="_1654344135" r:id="rId125"/>
              </w:object>
            </w:r>
          </w:p>
          <w:p w14:paraId="6F3B4CD9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40" w:dyaOrig="279" w14:anchorId="5B030D5C">
                <v:shape id="_x0000_i1077" type="#_x0000_t75" style="width:51.6pt;height:14.4pt" o:ole="">
                  <v:imagedata r:id="rId126" o:title=""/>
                </v:shape>
                <o:OLEObject Type="Embed" ProgID="Equation.DSMT4" ShapeID="_x0000_i1077" DrawAspect="Content" ObjectID="_1654344136" r:id="rId127"/>
              </w:object>
            </w:r>
          </w:p>
        </w:tc>
        <w:tc>
          <w:tcPr>
            <w:tcW w:w="2554" w:type="dxa"/>
          </w:tcPr>
          <w:p w14:paraId="51001F9C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700" w:dyaOrig="279" w14:anchorId="1F2475F7">
                <v:shape id="_x0000_i1078" type="#_x0000_t75" style="width:35.4pt;height:14.4pt" o:ole="">
                  <v:imagedata r:id="rId128" o:title=""/>
                </v:shape>
                <o:OLEObject Type="Embed" ProgID="Equation.DSMT4" ShapeID="_x0000_i1078" DrawAspect="Content" ObjectID="_1654344137" r:id="rId129"/>
              </w:object>
            </w:r>
          </w:p>
          <w:p w14:paraId="0CC98A67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680" w:dyaOrig="279" w14:anchorId="54CE3BA7">
                <v:shape id="_x0000_i1079" type="#_x0000_t75" style="width:33.6pt;height:14.4pt" o:ole="">
                  <v:imagedata r:id="rId130" o:title=""/>
                </v:shape>
                <o:OLEObject Type="Embed" ProgID="Equation.DSMT4" ShapeID="_x0000_i1079" DrawAspect="Content" ObjectID="_1654344138" r:id="rId131"/>
              </w:object>
            </w:r>
          </w:p>
        </w:tc>
        <w:tc>
          <w:tcPr>
            <w:tcW w:w="2554" w:type="dxa"/>
          </w:tcPr>
          <w:p w14:paraId="2ACF4605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20" w:dyaOrig="279" w14:anchorId="06D354FB">
                <v:shape id="_x0000_i1080" type="#_x0000_t75" style="width:41.4pt;height:14.4pt" o:ole="">
                  <v:imagedata r:id="rId132" o:title=""/>
                </v:shape>
                <o:OLEObject Type="Embed" ProgID="Equation.DSMT4" ShapeID="_x0000_i1080" DrawAspect="Content" ObjectID="_1654344139" r:id="rId133"/>
              </w:object>
            </w:r>
          </w:p>
          <w:p w14:paraId="6CBDF4EC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00" w:dyaOrig="279" w14:anchorId="746FD674">
                <v:shape id="_x0000_i1081" type="#_x0000_t75" style="width:39.6pt;height:14.4pt" o:ole="">
                  <v:imagedata r:id="rId134" o:title=""/>
                </v:shape>
                <o:OLEObject Type="Embed" ProgID="Equation.DSMT4" ShapeID="_x0000_i1081" DrawAspect="Content" ObjectID="_1654344140" r:id="rId135"/>
              </w:object>
            </w:r>
          </w:p>
        </w:tc>
      </w:tr>
    </w:tbl>
    <w:p w14:paraId="50442F1D" w14:textId="77777777" w:rsidR="000A1C04" w:rsidRDefault="000A1C04" w:rsidP="00664FFF"/>
    <w:p w14:paraId="62D04F30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tabs>
          <w:tab w:val="left" w:pos="2340"/>
        </w:tabs>
        <w:spacing w:after="0" w:line="360" w:lineRule="auto"/>
        <w:ind w:left="540" w:hanging="540"/>
      </w:pPr>
      <w:r>
        <w:t>Perform each calculation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7"/>
        <w:gridCol w:w="2269"/>
        <w:gridCol w:w="2439"/>
        <w:gridCol w:w="2439"/>
      </w:tblGrid>
      <w:tr w:rsidR="000648FF" w14:paraId="5EB2EB9F" w14:textId="77777777" w:rsidTr="004D461A">
        <w:tc>
          <w:tcPr>
            <w:tcW w:w="2447" w:type="dxa"/>
          </w:tcPr>
          <w:p w14:paraId="6C7AD49A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37" w:hanging="355"/>
            </w:pPr>
            <w:r w:rsidRPr="00074903">
              <w:rPr>
                <w:position w:val="-6"/>
              </w:rPr>
              <w:object w:dxaOrig="1700" w:dyaOrig="279" w14:anchorId="018325F7">
                <v:shape id="_x0000_i1082" type="#_x0000_t75" style="width:84.6pt;height:14.4pt" o:ole="">
                  <v:imagedata r:id="rId136" o:title=""/>
                </v:shape>
                <o:OLEObject Type="Embed" ProgID="Equation.DSMT4" ShapeID="_x0000_i1082" DrawAspect="Content" ObjectID="_1654344141" r:id="rId137"/>
              </w:object>
            </w:r>
          </w:p>
        </w:tc>
        <w:tc>
          <w:tcPr>
            <w:tcW w:w="2269" w:type="dxa"/>
          </w:tcPr>
          <w:p w14:paraId="3F3B14ED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40"/>
            </w:pPr>
            <w:r w:rsidRPr="00074903">
              <w:rPr>
                <w:position w:val="-6"/>
              </w:rPr>
              <w:object w:dxaOrig="1240" w:dyaOrig="279" w14:anchorId="1F543818">
                <v:shape id="_x0000_i1083" type="#_x0000_t75" style="width:62.4pt;height:14.4pt" o:ole="">
                  <v:imagedata r:id="rId138" o:title=""/>
                </v:shape>
                <o:OLEObject Type="Embed" ProgID="Equation.DSMT4" ShapeID="_x0000_i1083" DrawAspect="Content" ObjectID="_1654344142" r:id="rId139"/>
              </w:object>
            </w:r>
          </w:p>
        </w:tc>
        <w:tc>
          <w:tcPr>
            <w:tcW w:w="2439" w:type="dxa"/>
          </w:tcPr>
          <w:p w14:paraId="589EA109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16"/>
            </w:pPr>
            <w:r w:rsidRPr="00074903">
              <w:rPr>
                <w:position w:val="-6"/>
              </w:rPr>
              <w:object w:dxaOrig="1700" w:dyaOrig="279" w14:anchorId="7CF8AF82">
                <v:shape id="_x0000_i1084" type="#_x0000_t75" style="width:84.6pt;height:14.4pt" o:ole="">
                  <v:imagedata r:id="rId140" o:title=""/>
                </v:shape>
                <o:OLEObject Type="Embed" ProgID="Equation.DSMT4" ShapeID="_x0000_i1084" DrawAspect="Content" ObjectID="_1654344143" r:id="rId141"/>
              </w:object>
            </w:r>
          </w:p>
        </w:tc>
        <w:tc>
          <w:tcPr>
            <w:tcW w:w="2439" w:type="dxa"/>
          </w:tcPr>
          <w:p w14:paraId="5894C769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074903">
              <w:rPr>
                <w:position w:val="-6"/>
              </w:rPr>
              <w:object w:dxaOrig="1660" w:dyaOrig="279" w14:anchorId="6B71FBCF">
                <v:shape id="_x0000_i1085" type="#_x0000_t75" style="width:83.4pt;height:14.4pt" o:ole="">
                  <v:imagedata r:id="rId142" o:title=""/>
                </v:shape>
                <o:OLEObject Type="Embed" ProgID="Equation.DSMT4" ShapeID="_x0000_i1085" DrawAspect="Content" ObjectID="_1654344144" r:id="rId143"/>
              </w:object>
            </w:r>
          </w:p>
        </w:tc>
      </w:tr>
    </w:tbl>
    <w:p w14:paraId="110622DC" w14:textId="77777777" w:rsidR="007D592B" w:rsidRPr="007D592B" w:rsidRDefault="007D592B" w:rsidP="00664FFF"/>
    <w:p w14:paraId="3373FB35" w14:textId="77777777" w:rsidR="006C5646" w:rsidRDefault="000648FF" w:rsidP="00561B0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 xml:space="preserve">Find the angle of least possible positive measure coterminal with an angle of </w:t>
      </w:r>
    </w:p>
    <w:tbl>
      <w:tblPr>
        <w:tblStyle w:val="TableGrid"/>
        <w:tblW w:w="400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4"/>
        <w:gridCol w:w="2745"/>
        <w:gridCol w:w="2710"/>
      </w:tblGrid>
      <w:tr w:rsidR="006C5646" w14:paraId="3A8656CA" w14:textId="77777777" w:rsidTr="004D461A">
        <w:tc>
          <w:tcPr>
            <w:tcW w:w="2724" w:type="dxa"/>
          </w:tcPr>
          <w:p w14:paraId="0378FD52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420"/>
            </w:pPr>
            <w:r>
              <w:sym w:font="Symbol" w:char="F02D"/>
            </w:r>
            <w:r>
              <w:t>75</w:t>
            </w:r>
            <w:r>
              <w:sym w:font="Symbol" w:char="F0B0"/>
            </w:r>
          </w:p>
        </w:tc>
        <w:tc>
          <w:tcPr>
            <w:tcW w:w="2745" w:type="dxa"/>
          </w:tcPr>
          <w:p w14:paraId="539AD6D4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369"/>
            </w:pPr>
            <w:r>
              <w:sym w:font="Symbol" w:char="F02D"/>
            </w:r>
            <w:r>
              <w:t>800</w:t>
            </w:r>
            <w:r>
              <w:sym w:font="Symbol" w:char="F0B0"/>
            </w:r>
          </w:p>
        </w:tc>
        <w:tc>
          <w:tcPr>
            <w:tcW w:w="2710" w:type="dxa"/>
          </w:tcPr>
          <w:p w14:paraId="76306B03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380"/>
            </w:pPr>
            <w:r>
              <w:t>270</w:t>
            </w:r>
            <w:r>
              <w:sym w:font="Symbol" w:char="F0B0"/>
            </w:r>
          </w:p>
        </w:tc>
      </w:tr>
    </w:tbl>
    <w:p w14:paraId="4EBC513C" w14:textId="77777777" w:rsidR="00AB72CF" w:rsidRDefault="00AB72CF" w:rsidP="00664FFF"/>
    <w:p w14:paraId="559E39F8" w14:textId="77777777" w:rsidR="0036058D" w:rsidRPr="001760DB" w:rsidRDefault="0036058D" w:rsidP="001760DB">
      <w:pPr>
        <w:spacing w:line="240" w:lineRule="auto"/>
        <w:rPr>
          <w:sz w:val="20"/>
        </w:rPr>
      </w:pPr>
    </w:p>
    <w:p w14:paraId="3222C047" w14:textId="77777777" w:rsidR="0036058D" w:rsidRDefault="0036058D" w:rsidP="0026511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vert to radians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1"/>
        <w:gridCol w:w="1840"/>
        <w:gridCol w:w="1840"/>
        <w:gridCol w:w="1840"/>
        <w:gridCol w:w="1841"/>
      </w:tblGrid>
      <w:tr w:rsidR="000A1F4F" w14:paraId="70E226EC" w14:textId="77777777" w:rsidTr="00D936B1">
        <w:tc>
          <w:tcPr>
            <w:tcW w:w="1841" w:type="dxa"/>
          </w:tcPr>
          <w:p w14:paraId="7A372DD2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37"/>
            </w:pPr>
            <w:r w:rsidRPr="00074903">
              <w:rPr>
                <w:position w:val="-6"/>
              </w:rPr>
              <w:object w:dxaOrig="960" w:dyaOrig="279" w14:anchorId="45C59D4B">
                <v:shape id="_x0000_i1086" type="#_x0000_t75" style="width:48pt;height:14.4pt" o:ole="">
                  <v:imagedata r:id="rId144" o:title=""/>
                </v:shape>
                <o:OLEObject Type="Embed" ProgID="Equation.DSMT4" ShapeID="_x0000_i1086" DrawAspect="Content" ObjectID="_1654344145" r:id="rId145"/>
              </w:object>
            </w:r>
          </w:p>
        </w:tc>
        <w:tc>
          <w:tcPr>
            <w:tcW w:w="1840" w:type="dxa"/>
          </w:tcPr>
          <w:p w14:paraId="31E5BCD0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240"/>
            </w:pPr>
            <w:r w:rsidRPr="00074903">
              <w:rPr>
                <w:position w:val="-6"/>
              </w:rPr>
              <w:object w:dxaOrig="720" w:dyaOrig="279" w14:anchorId="49301811">
                <v:shape id="_x0000_i1087" type="#_x0000_t75" style="width:36pt;height:14.4pt" o:ole="">
                  <v:imagedata r:id="rId146" o:title=""/>
                </v:shape>
                <o:OLEObject Type="Embed" ProgID="Equation.DSMT4" ShapeID="_x0000_i1087" DrawAspect="Content" ObjectID="_1654344146" r:id="rId147"/>
              </w:object>
            </w:r>
          </w:p>
        </w:tc>
        <w:tc>
          <w:tcPr>
            <w:tcW w:w="1840" w:type="dxa"/>
          </w:tcPr>
          <w:p w14:paraId="55894437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294"/>
            </w:pPr>
            <w:r w:rsidRPr="00074903">
              <w:rPr>
                <w:position w:val="-6"/>
              </w:rPr>
              <w:object w:dxaOrig="520" w:dyaOrig="279" w14:anchorId="55182B80">
                <v:shape id="_x0000_i1088" type="#_x0000_t75" style="width:26.4pt;height:14.4pt" o:ole="">
                  <v:imagedata r:id="rId148" o:title=""/>
                </v:shape>
                <o:OLEObject Type="Embed" ProgID="Equation.DSMT4" ShapeID="_x0000_i1088" DrawAspect="Content" ObjectID="_1654344147" r:id="rId149"/>
              </w:object>
            </w:r>
          </w:p>
        </w:tc>
        <w:tc>
          <w:tcPr>
            <w:tcW w:w="1840" w:type="dxa"/>
          </w:tcPr>
          <w:p w14:paraId="0E0AC4DB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68"/>
            </w:pPr>
            <w:r w:rsidRPr="00074903">
              <w:rPr>
                <w:position w:val="-6"/>
              </w:rPr>
              <w:object w:dxaOrig="540" w:dyaOrig="279" w14:anchorId="1B49B9D9">
                <v:shape id="_x0000_i1089" type="#_x0000_t75" style="width:27pt;height:14.4pt" o:ole="">
                  <v:imagedata r:id="rId150" o:title=""/>
                </v:shape>
                <o:OLEObject Type="Embed" ProgID="Equation.DSMT4" ShapeID="_x0000_i1089" DrawAspect="Content" ObjectID="_1654344148" r:id="rId151"/>
              </w:object>
            </w:r>
          </w:p>
        </w:tc>
        <w:tc>
          <w:tcPr>
            <w:tcW w:w="1841" w:type="dxa"/>
          </w:tcPr>
          <w:p w14:paraId="4E2EB4FD" w14:textId="77777777" w:rsidR="000A1F4F" w:rsidRPr="00FF7F75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32"/>
              <w:rPr>
                <w:sz w:val="20"/>
              </w:rPr>
            </w:pPr>
            <w:r w:rsidRPr="00074903">
              <w:rPr>
                <w:position w:val="-6"/>
              </w:rPr>
              <w:object w:dxaOrig="660" w:dyaOrig="279" w14:anchorId="766B8655">
                <v:shape id="_x0000_i1090" type="#_x0000_t75" style="width:33pt;height:14.4pt" o:ole="">
                  <v:imagedata r:id="rId152" o:title=""/>
                </v:shape>
                <o:OLEObject Type="Embed" ProgID="Equation.DSMT4" ShapeID="_x0000_i1090" DrawAspect="Content" ObjectID="_1654344149" r:id="rId153"/>
              </w:object>
            </w:r>
          </w:p>
        </w:tc>
      </w:tr>
    </w:tbl>
    <w:p w14:paraId="2EFC23D9" w14:textId="77777777" w:rsidR="0026511F" w:rsidRPr="004D461A" w:rsidRDefault="0026511F" w:rsidP="004D461A">
      <w:pPr>
        <w:rPr>
          <w:sz w:val="20"/>
        </w:rPr>
      </w:pPr>
    </w:p>
    <w:p w14:paraId="19F7F5E7" w14:textId="77777777" w:rsidR="000648FF" w:rsidRDefault="000648FF" w:rsidP="00D936B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vert to degrees</w:t>
      </w:r>
    </w:p>
    <w:tbl>
      <w:tblPr>
        <w:tblStyle w:val="TableGrid"/>
        <w:tblW w:w="4692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2"/>
        <w:gridCol w:w="2393"/>
        <w:gridCol w:w="2393"/>
        <w:gridCol w:w="2396"/>
      </w:tblGrid>
      <w:tr w:rsidR="00F05BAB" w14:paraId="40786016" w14:textId="77777777" w:rsidTr="00F05BAB">
        <w:tc>
          <w:tcPr>
            <w:tcW w:w="2412" w:type="dxa"/>
          </w:tcPr>
          <w:p w14:paraId="58A16FFD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2"/>
            </w:pPr>
            <w:r w:rsidRPr="00074903">
              <w:rPr>
                <w:position w:val="-20"/>
              </w:rPr>
              <w:object w:dxaOrig="460" w:dyaOrig="520" w14:anchorId="160D562E">
                <v:shape id="_x0000_i1091" type="#_x0000_t75" style="width:23.4pt;height:26.4pt" o:ole="">
                  <v:imagedata r:id="rId154" o:title=""/>
                </v:shape>
                <o:OLEObject Type="Embed" ProgID="Equation.DSMT4" ShapeID="_x0000_i1091" DrawAspect="Content" ObjectID="_1654344150" r:id="rId155"/>
              </w:object>
            </w:r>
          </w:p>
          <w:p w14:paraId="44522B48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2"/>
            </w:pPr>
            <w:r w:rsidRPr="00074903">
              <w:rPr>
                <w:position w:val="-20"/>
              </w:rPr>
              <w:object w:dxaOrig="540" w:dyaOrig="520" w14:anchorId="18AFDA63">
                <v:shape id="_x0000_i1092" type="#_x0000_t75" style="width:27pt;height:26.4pt" o:ole="">
                  <v:imagedata r:id="rId156" o:title=""/>
                </v:shape>
                <o:OLEObject Type="Embed" ProgID="Equation.DSMT4" ShapeID="_x0000_i1092" DrawAspect="Content" ObjectID="_1654344151" r:id="rId157"/>
              </w:object>
            </w:r>
          </w:p>
        </w:tc>
        <w:tc>
          <w:tcPr>
            <w:tcW w:w="2393" w:type="dxa"/>
          </w:tcPr>
          <w:p w14:paraId="1F5331FD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60"/>
            </w:pPr>
            <w:r w:rsidRPr="00074903">
              <w:rPr>
                <w:position w:val="-20"/>
              </w:rPr>
              <w:object w:dxaOrig="260" w:dyaOrig="520" w14:anchorId="2D59B9DE">
                <v:shape id="_x0000_i1093" type="#_x0000_t75" style="width:12.6pt;height:26.4pt" o:ole="">
                  <v:imagedata r:id="rId158" o:title=""/>
                </v:shape>
                <o:OLEObject Type="Embed" ProgID="Equation.DSMT4" ShapeID="_x0000_i1093" DrawAspect="Content" ObjectID="_1654344152" r:id="rId159"/>
              </w:object>
            </w:r>
          </w:p>
          <w:p w14:paraId="55B17FAA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60"/>
            </w:pPr>
            <w:r w:rsidRPr="00074903">
              <w:rPr>
                <w:position w:val="-6"/>
              </w:rPr>
              <w:object w:dxaOrig="380" w:dyaOrig="279" w14:anchorId="663C5270">
                <v:shape id="_x0000_i1094" type="#_x0000_t75" style="width:18.6pt;height:14.4pt" o:ole="">
                  <v:imagedata r:id="rId160" o:title=""/>
                </v:shape>
                <o:OLEObject Type="Embed" ProgID="Equation.DSMT4" ShapeID="_x0000_i1094" DrawAspect="Content" ObjectID="_1654344153" r:id="rId161"/>
              </w:object>
            </w:r>
          </w:p>
        </w:tc>
        <w:tc>
          <w:tcPr>
            <w:tcW w:w="2393" w:type="dxa"/>
          </w:tcPr>
          <w:p w14:paraId="157B84E9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07"/>
            </w:pPr>
            <w:r w:rsidRPr="00074903">
              <w:rPr>
                <w:position w:val="-20"/>
              </w:rPr>
              <w:object w:dxaOrig="260" w:dyaOrig="520" w14:anchorId="333375E5">
                <v:shape id="_x0000_i1095" type="#_x0000_t75" style="width:12.6pt;height:26.4pt" o:ole="">
                  <v:imagedata r:id="rId162" o:title=""/>
                </v:shape>
                <o:OLEObject Type="Embed" ProgID="Equation.DSMT4" ShapeID="_x0000_i1095" DrawAspect="Content" ObjectID="_1654344154" r:id="rId163"/>
              </w:object>
            </w:r>
          </w:p>
          <w:p w14:paraId="3EA6A48E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07"/>
            </w:pPr>
            <w:r w:rsidRPr="00074903">
              <w:rPr>
                <w:position w:val="-20"/>
              </w:rPr>
              <w:object w:dxaOrig="540" w:dyaOrig="520" w14:anchorId="583E988C">
                <v:shape id="_x0000_i1096" type="#_x0000_t75" style="width:27pt;height:26.4pt" o:ole="">
                  <v:imagedata r:id="rId164" o:title=""/>
                </v:shape>
                <o:OLEObject Type="Embed" ProgID="Equation.DSMT4" ShapeID="_x0000_i1096" DrawAspect="Content" ObjectID="_1654344155" r:id="rId165"/>
              </w:object>
            </w:r>
          </w:p>
        </w:tc>
        <w:tc>
          <w:tcPr>
            <w:tcW w:w="2396" w:type="dxa"/>
          </w:tcPr>
          <w:p w14:paraId="1A03A11F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4"/>
              <w:jc w:val="both"/>
            </w:pPr>
            <w:r w:rsidRPr="00074903">
              <w:rPr>
                <w:position w:val="-6"/>
              </w:rPr>
              <w:object w:dxaOrig="480" w:dyaOrig="279" w14:anchorId="746F2233">
                <v:shape id="_x0000_i1097" type="#_x0000_t75" style="width:24pt;height:14.4pt" o:ole="">
                  <v:imagedata r:id="rId166" o:title=""/>
                </v:shape>
                <o:OLEObject Type="Embed" ProgID="Equation.DSMT4" ShapeID="_x0000_i1097" DrawAspect="Content" ObjectID="_1654344156" r:id="rId167"/>
              </w:object>
            </w:r>
          </w:p>
          <w:p w14:paraId="1848EB52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4"/>
            </w:pPr>
            <w:r w:rsidRPr="00074903">
              <w:rPr>
                <w:position w:val="-20"/>
              </w:rPr>
              <w:object w:dxaOrig="400" w:dyaOrig="520" w14:anchorId="667FFB95">
                <v:shape id="_x0000_i1098" type="#_x0000_t75" style="width:20.4pt;height:26.4pt" o:ole="">
                  <v:imagedata r:id="rId168" o:title=""/>
                </v:shape>
                <o:OLEObject Type="Embed" ProgID="Equation.DSMT4" ShapeID="_x0000_i1098" DrawAspect="Content" ObjectID="_1654344157" r:id="rId169"/>
              </w:object>
            </w:r>
          </w:p>
        </w:tc>
      </w:tr>
    </w:tbl>
    <w:p w14:paraId="47C8D0F1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 xml:space="preserve">A vertical rise of the Forest Double chair lift 1,170 </w:t>
      </w:r>
      <w:r w:rsidRPr="008E3A54">
        <w:rPr>
          <w:i/>
        </w:rPr>
        <w:t>feet</w:t>
      </w:r>
      <w:r>
        <w:t xml:space="preserve"> and the length of the chair lift as 5,570 </w:t>
      </w:r>
      <w:r w:rsidRPr="008E3A54">
        <w:rPr>
          <w:i/>
        </w:rPr>
        <w:t>feet</w:t>
      </w:r>
      <w:r>
        <w:t>. To the nearest foot, find the horizontal distance covered by a person riding this lift.</w:t>
      </w:r>
    </w:p>
    <w:p w14:paraId="7E049027" w14:textId="77777777" w:rsidR="005E6F49" w:rsidRPr="0084710B" w:rsidRDefault="005E6F49" w:rsidP="005E6F49"/>
    <w:p w14:paraId="101B29DF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 xml:space="preserve">A tire is rotating 600 times per </w:t>
      </w:r>
      <w:r w:rsidRPr="00FB1FF9">
        <w:rPr>
          <w:i/>
        </w:rPr>
        <w:t>minute</w:t>
      </w:r>
      <w:r>
        <w:t xml:space="preserve">. Through how many degrees does a point of the edge of the tire move in </w:t>
      </w:r>
      <w:r w:rsidRPr="00074903">
        <w:rPr>
          <w:position w:val="-18"/>
        </w:rPr>
        <w:object w:dxaOrig="220" w:dyaOrig="480" w14:anchorId="3B15A0DB">
          <v:shape id="_x0000_i1099" type="#_x0000_t75" style="width:11.4pt;height:24pt" o:ole="">
            <v:imagedata r:id="rId170" o:title=""/>
          </v:shape>
          <o:OLEObject Type="Embed" ProgID="Equation.DSMT4" ShapeID="_x0000_i1099" DrawAspect="Content" ObjectID="_1654344158" r:id="rId171"/>
        </w:object>
      </w:r>
      <w:r>
        <w:t xml:space="preserve"> second?</w:t>
      </w:r>
    </w:p>
    <w:p w14:paraId="7D2213AB" w14:textId="77777777" w:rsidR="005E6F49" w:rsidRPr="00BA684A" w:rsidRDefault="005E6F49" w:rsidP="005E6F49"/>
    <w:p w14:paraId="1F598826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 xml:space="preserve">A windmill makes 90 </w:t>
      </w:r>
      <w:r w:rsidRPr="00664FFF">
        <w:rPr>
          <w:i/>
        </w:rPr>
        <w:t>revolutions</w:t>
      </w:r>
      <w:r>
        <w:t xml:space="preserve"> per </w:t>
      </w:r>
      <w:r w:rsidRPr="00664FFF">
        <w:rPr>
          <w:i/>
        </w:rPr>
        <w:t>minute</w:t>
      </w:r>
      <w:r>
        <w:t>. How many revolutions does it make per second?</w:t>
      </w:r>
    </w:p>
    <w:p w14:paraId="650B07C7" w14:textId="77777777" w:rsidR="00D936B1" w:rsidRPr="00223D8A" w:rsidRDefault="00D936B1" w:rsidP="004D461A">
      <w:pPr>
        <w:rPr>
          <w:sz w:val="20"/>
        </w:rPr>
      </w:pPr>
    </w:p>
    <w:sectPr w:rsidR="00D936B1" w:rsidRPr="00223D8A" w:rsidSect="00FB3A42">
      <w:footerReference w:type="default" r:id="rId172"/>
      <w:pgSz w:w="12240" w:h="15840" w:code="1"/>
      <w:pgMar w:top="720" w:right="864" w:bottom="720" w:left="1152" w:header="288" w:footer="144" w:gutter="0"/>
      <w:pgNumType w:start="3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912259" w14:textId="77777777" w:rsidR="00A42DCE" w:rsidRDefault="00A42DCE" w:rsidP="000648FF">
      <w:pPr>
        <w:spacing w:line="240" w:lineRule="auto"/>
      </w:pPr>
      <w:r>
        <w:separator/>
      </w:r>
    </w:p>
  </w:endnote>
  <w:endnote w:type="continuationSeparator" w:id="0">
    <w:p w14:paraId="7B7AD413" w14:textId="77777777" w:rsidR="00A42DCE" w:rsidRDefault="00A42DCE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865514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BC536A" w14:textId="60666F3E" w:rsidR="00FB3A42" w:rsidRDefault="00FB3A4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7F373F" w14:textId="77777777" w:rsidR="00FB3A42" w:rsidRDefault="00FB3A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EB8A06" w14:textId="77777777" w:rsidR="00A42DCE" w:rsidRDefault="00A42DCE" w:rsidP="000648FF">
      <w:pPr>
        <w:spacing w:line="240" w:lineRule="auto"/>
      </w:pPr>
      <w:r>
        <w:separator/>
      </w:r>
    </w:p>
  </w:footnote>
  <w:footnote w:type="continuationSeparator" w:id="0">
    <w:p w14:paraId="28F24B37" w14:textId="77777777" w:rsidR="00A42DCE" w:rsidRDefault="00A42DCE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2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"/>
  </w:num>
  <w:num w:numId="3">
    <w:abstractNumId w:val="37"/>
  </w:num>
  <w:num w:numId="4">
    <w:abstractNumId w:val="24"/>
  </w:num>
  <w:num w:numId="5">
    <w:abstractNumId w:val="45"/>
  </w:num>
  <w:num w:numId="6">
    <w:abstractNumId w:val="40"/>
  </w:num>
  <w:num w:numId="7">
    <w:abstractNumId w:val="29"/>
  </w:num>
  <w:num w:numId="8">
    <w:abstractNumId w:val="44"/>
  </w:num>
  <w:num w:numId="9">
    <w:abstractNumId w:val="47"/>
  </w:num>
  <w:num w:numId="10">
    <w:abstractNumId w:val="52"/>
  </w:num>
  <w:num w:numId="11">
    <w:abstractNumId w:val="27"/>
  </w:num>
  <w:num w:numId="12">
    <w:abstractNumId w:val="23"/>
  </w:num>
  <w:num w:numId="13">
    <w:abstractNumId w:val="30"/>
  </w:num>
  <w:num w:numId="14">
    <w:abstractNumId w:val="5"/>
  </w:num>
  <w:num w:numId="15">
    <w:abstractNumId w:val="34"/>
  </w:num>
  <w:num w:numId="16">
    <w:abstractNumId w:val="26"/>
  </w:num>
  <w:num w:numId="17">
    <w:abstractNumId w:val="14"/>
  </w:num>
  <w:num w:numId="18">
    <w:abstractNumId w:val="22"/>
  </w:num>
  <w:num w:numId="19">
    <w:abstractNumId w:val="4"/>
  </w:num>
  <w:num w:numId="20">
    <w:abstractNumId w:val="0"/>
  </w:num>
  <w:num w:numId="21">
    <w:abstractNumId w:val="39"/>
  </w:num>
  <w:num w:numId="22">
    <w:abstractNumId w:val="10"/>
  </w:num>
  <w:num w:numId="23">
    <w:abstractNumId w:val="48"/>
  </w:num>
  <w:num w:numId="24">
    <w:abstractNumId w:val="46"/>
  </w:num>
  <w:num w:numId="25">
    <w:abstractNumId w:val="7"/>
  </w:num>
  <w:num w:numId="26">
    <w:abstractNumId w:val="42"/>
  </w:num>
  <w:num w:numId="27">
    <w:abstractNumId w:val="11"/>
  </w:num>
  <w:num w:numId="28">
    <w:abstractNumId w:val="33"/>
  </w:num>
  <w:num w:numId="29">
    <w:abstractNumId w:val="41"/>
  </w:num>
  <w:num w:numId="30">
    <w:abstractNumId w:val="49"/>
  </w:num>
  <w:num w:numId="31">
    <w:abstractNumId w:val="18"/>
  </w:num>
  <w:num w:numId="32">
    <w:abstractNumId w:val="25"/>
  </w:num>
  <w:num w:numId="33">
    <w:abstractNumId w:val="8"/>
  </w:num>
  <w:num w:numId="34">
    <w:abstractNumId w:val="13"/>
  </w:num>
  <w:num w:numId="35">
    <w:abstractNumId w:val="31"/>
  </w:num>
  <w:num w:numId="36">
    <w:abstractNumId w:val="51"/>
  </w:num>
  <w:num w:numId="37">
    <w:abstractNumId w:val="38"/>
  </w:num>
  <w:num w:numId="38">
    <w:abstractNumId w:val="19"/>
  </w:num>
  <w:num w:numId="39">
    <w:abstractNumId w:val="9"/>
  </w:num>
  <w:num w:numId="40">
    <w:abstractNumId w:val="43"/>
  </w:num>
  <w:num w:numId="41">
    <w:abstractNumId w:val="3"/>
  </w:num>
  <w:num w:numId="42">
    <w:abstractNumId w:val="12"/>
  </w:num>
  <w:num w:numId="43">
    <w:abstractNumId w:val="32"/>
  </w:num>
  <w:num w:numId="44">
    <w:abstractNumId w:val="36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28"/>
  </w:num>
  <w:num w:numId="51">
    <w:abstractNumId w:val="50"/>
  </w:num>
  <w:num w:numId="52">
    <w:abstractNumId w:val="20"/>
  </w:num>
  <w:num w:numId="53">
    <w:abstractNumId w:val="21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48FF"/>
    <w:rsid w:val="00002A08"/>
    <w:rsid w:val="00003D32"/>
    <w:rsid w:val="00006C19"/>
    <w:rsid w:val="000146BA"/>
    <w:rsid w:val="000167FD"/>
    <w:rsid w:val="00022477"/>
    <w:rsid w:val="00024257"/>
    <w:rsid w:val="0002532C"/>
    <w:rsid w:val="00030F2B"/>
    <w:rsid w:val="0003119B"/>
    <w:rsid w:val="0003393F"/>
    <w:rsid w:val="000352DB"/>
    <w:rsid w:val="000432ED"/>
    <w:rsid w:val="00047F50"/>
    <w:rsid w:val="00052224"/>
    <w:rsid w:val="000527EE"/>
    <w:rsid w:val="000648FF"/>
    <w:rsid w:val="00064EC1"/>
    <w:rsid w:val="00066371"/>
    <w:rsid w:val="00074903"/>
    <w:rsid w:val="00077807"/>
    <w:rsid w:val="00080499"/>
    <w:rsid w:val="0009572C"/>
    <w:rsid w:val="000A1C04"/>
    <w:rsid w:val="000A1F4F"/>
    <w:rsid w:val="000A6CA3"/>
    <w:rsid w:val="000B42BD"/>
    <w:rsid w:val="000B4792"/>
    <w:rsid w:val="000B72C2"/>
    <w:rsid w:val="000C26B2"/>
    <w:rsid w:val="000C780D"/>
    <w:rsid w:val="000D37C8"/>
    <w:rsid w:val="000D3B29"/>
    <w:rsid w:val="000D47C2"/>
    <w:rsid w:val="000D5839"/>
    <w:rsid w:val="000E33AA"/>
    <w:rsid w:val="000E4BF9"/>
    <w:rsid w:val="000E7B7D"/>
    <w:rsid w:val="000F0008"/>
    <w:rsid w:val="000F0ADD"/>
    <w:rsid w:val="000F3232"/>
    <w:rsid w:val="000F468D"/>
    <w:rsid w:val="000F58BD"/>
    <w:rsid w:val="00103224"/>
    <w:rsid w:val="0010339D"/>
    <w:rsid w:val="00113536"/>
    <w:rsid w:val="001139DA"/>
    <w:rsid w:val="0011672A"/>
    <w:rsid w:val="00117356"/>
    <w:rsid w:val="00124E37"/>
    <w:rsid w:val="00134138"/>
    <w:rsid w:val="001348A4"/>
    <w:rsid w:val="00142CAE"/>
    <w:rsid w:val="0014606E"/>
    <w:rsid w:val="001462CC"/>
    <w:rsid w:val="00146599"/>
    <w:rsid w:val="00153CE5"/>
    <w:rsid w:val="00157639"/>
    <w:rsid w:val="0016378E"/>
    <w:rsid w:val="001637DB"/>
    <w:rsid w:val="00163DE5"/>
    <w:rsid w:val="00174D84"/>
    <w:rsid w:val="001760DB"/>
    <w:rsid w:val="001815EA"/>
    <w:rsid w:val="00183DEF"/>
    <w:rsid w:val="00192075"/>
    <w:rsid w:val="001A4635"/>
    <w:rsid w:val="001C011F"/>
    <w:rsid w:val="001C44E8"/>
    <w:rsid w:val="001C5503"/>
    <w:rsid w:val="001C5C6D"/>
    <w:rsid w:val="001D19C6"/>
    <w:rsid w:val="001D61F4"/>
    <w:rsid w:val="001E6011"/>
    <w:rsid w:val="001E78A5"/>
    <w:rsid w:val="001F71B3"/>
    <w:rsid w:val="001F7573"/>
    <w:rsid w:val="001F7887"/>
    <w:rsid w:val="001F7A72"/>
    <w:rsid w:val="00204513"/>
    <w:rsid w:val="0021103A"/>
    <w:rsid w:val="00216540"/>
    <w:rsid w:val="00221DD1"/>
    <w:rsid w:val="00223D8A"/>
    <w:rsid w:val="00224166"/>
    <w:rsid w:val="0022434B"/>
    <w:rsid w:val="00234491"/>
    <w:rsid w:val="002375A6"/>
    <w:rsid w:val="002439F5"/>
    <w:rsid w:val="00245CB8"/>
    <w:rsid w:val="00254EAF"/>
    <w:rsid w:val="00255A93"/>
    <w:rsid w:val="00256436"/>
    <w:rsid w:val="0026511F"/>
    <w:rsid w:val="002660BC"/>
    <w:rsid w:val="002678ED"/>
    <w:rsid w:val="00267DDF"/>
    <w:rsid w:val="002722C9"/>
    <w:rsid w:val="00274B1F"/>
    <w:rsid w:val="00281F84"/>
    <w:rsid w:val="00282A62"/>
    <w:rsid w:val="002872F8"/>
    <w:rsid w:val="00293C04"/>
    <w:rsid w:val="002A0C3F"/>
    <w:rsid w:val="002A65CA"/>
    <w:rsid w:val="002B3E16"/>
    <w:rsid w:val="002B70E7"/>
    <w:rsid w:val="002C1EE7"/>
    <w:rsid w:val="002C7EB5"/>
    <w:rsid w:val="002D3E55"/>
    <w:rsid w:val="002E10DE"/>
    <w:rsid w:val="002E726B"/>
    <w:rsid w:val="002E770A"/>
    <w:rsid w:val="00302757"/>
    <w:rsid w:val="00312B0D"/>
    <w:rsid w:val="00312CD9"/>
    <w:rsid w:val="00316CE9"/>
    <w:rsid w:val="003242EA"/>
    <w:rsid w:val="003326A2"/>
    <w:rsid w:val="00333FC1"/>
    <w:rsid w:val="0033497C"/>
    <w:rsid w:val="003455D2"/>
    <w:rsid w:val="00352195"/>
    <w:rsid w:val="00355F58"/>
    <w:rsid w:val="0036058D"/>
    <w:rsid w:val="00362A4C"/>
    <w:rsid w:val="003675B2"/>
    <w:rsid w:val="00372DB8"/>
    <w:rsid w:val="00391E49"/>
    <w:rsid w:val="00394FD9"/>
    <w:rsid w:val="00395030"/>
    <w:rsid w:val="00397FA1"/>
    <w:rsid w:val="003A4689"/>
    <w:rsid w:val="003C19BB"/>
    <w:rsid w:val="003D7BEF"/>
    <w:rsid w:val="003E16F0"/>
    <w:rsid w:val="003E1951"/>
    <w:rsid w:val="003F3C44"/>
    <w:rsid w:val="00404DB4"/>
    <w:rsid w:val="00407208"/>
    <w:rsid w:val="00407886"/>
    <w:rsid w:val="00411E3F"/>
    <w:rsid w:val="0041281F"/>
    <w:rsid w:val="004220F8"/>
    <w:rsid w:val="00430FB9"/>
    <w:rsid w:val="00434AE8"/>
    <w:rsid w:val="00435253"/>
    <w:rsid w:val="004362EF"/>
    <w:rsid w:val="004442B7"/>
    <w:rsid w:val="00445066"/>
    <w:rsid w:val="0044512D"/>
    <w:rsid w:val="004460FF"/>
    <w:rsid w:val="004462E0"/>
    <w:rsid w:val="00456AC0"/>
    <w:rsid w:val="00464813"/>
    <w:rsid w:val="00476084"/>
    <w:rsid w:val="004760B9"/>
    <w:rsid w:val="00481898"/>
    <w:rsid w:val="00490040"/>
    <w:rsid w:val="004922A7"/>
    <w:rsid w:val="00493B4E"/>
    <w:rsid w:val="0049426B"/>
    <w:rsid w:val="004A5D08"/>
    <w:rsid w:val="004B3619"/>
    <w:rsid w:val="004C5D71"/>
    <w:rsid w:val="004D0ABB"/>
    <w:rsid w:val="004D0B8E"/>
    <w:rsid w:val="004D461A"/>
    <w:rsid w:val="004D7A7F"/>
    <w:rsid w:val="004E4DA5"/>
    <w:rsid w:val="004E6BFA"/>
    <w:rsid w:val="004E7806"/>
    <w:rsid w:val="004F4A21"/>
    <w:rsid w:val="004F61CD"/>
    <w:rsid w:val="004F6C2C"/>
    <w:rsid w:val="00500E92"/>
    <w:rsid w:val="00512F1F"/>
    <w:rsid w:val="00514FC9"/>
    <w:rsid w:val="005175B7"/>
    <w:rsid w:val="0052329A"/>
    <w:rsid w:val="005304C5"/>
    <w:rsid w:val="00530520"/>
    <w:rsid w:val="005339DC"/>
    <w:rsid w:val="00533A87"/>
    <w:rsid w:val="00540517"/>
    <w:rsid w:val="0054397E"/>
    <w:rsid w:val="005451BE"/>
    <w:rsid w:val="0054711A"/>
    <w:rsid w:val="00547C9A"/>
    <w:rsid w:val="005608FF"/>
    <w:rsid w:val="00561B09"/>
    <w:rsid w:val="00566381"/>
    <w:rsid w:val="00567961"/>
    <w:rsid w:val="00574774"/>
    <w:rsid w:val="00574AD5"/>
    <w:rsid w:val="0058542B"/>
    <w:rsid w:val="0058577B"/>
    <w:rsid w:val="0059182D"/>
    <w:rsid w:val="005A0CD4"/>
    <w:rsid w:val="005A0D35"/>
    <w:rsid w:val="005A3612"/>
    <w:rsid w:val="005A44B7"/>
    <w:rsid w:val="005B423E"/>
    <w:rsid w:val="005D4170"/>
    <w:rsid w:val="005D698C"/>
    <w:rsid w:val="005D6A86"/>
    <w:rsid w:val="005D6FA6"/>
    <w:rsid w:val="005E2551"/>
    <w:rsid w:val="005E5B17"/>
    <w:rsid w:val="005E6F49"/>
    <w:rsid w:val="005E7FA2"/>
    <w:rsid w:val="00603591"/>
    <w:rsid w:val="00606A7E"/>
    <w:rsid w:val="00607946"/>
    <w:rsid w:val="00620C39"/>
    <w:rsid w:val="00626E1A"/>
    <w:rsid w:val="006348A4"/>
    <w:rsid w:val="0063528C"/>
    <w:rsid w:val="006378EA"/>
    <w:rsid w:val="006414DD"/>
    <w:rsid w:val="006450B6"/>
    <w:rsid w:val="006511A0"/>
    <w:rsid w:val="00652431"/>
    <w:rsid w:val="0065307E"/>
    <w:rsid w:val="006564C1"/>
    <w:rsid w:val="006616E1"/>
    <w:rsid w:val="00664FFF"/>
    <w:rsid w:val="006662A0"/>
    <w:rsid w:val="00673C60"/>
    <w:rsid w:val="00674426"/>
    <w:rsid w:val="00676902"/>
    <w:rsid w:val="0068430E"/>
    <w:rsid w:val="0068585E"/>
    <w:rsid w:val="006867BD"/>
    <w:rsid w:val="00690823"/>
    <w:rsid w:val="00694D43"/>
    <w:rsid w:val="00697589"/>
    <w:rsid w:val="006A043E"/>
    <w:rsid w:val="006A2602"/>
    <w:rsid w:val="006A4040"/>
    <w:rsid w:val="006B2E49"/>
    <w:rsid w:val="006C0316"/>
    <w:rsid w:val="006C5646"/>
    <w:rsid w:val="006C6619"/>
    <w:rsid w:val="006D0FF8"/>
    <w:rsid w:val="006D36FC"/>
    <w:rsid w:val="006E4092"/>
    <w:rsid w:val="006E606E"/>
    <w:rsid w:val="006F01F6"/>
    <w:rsid w:val="006F41F7"/>
    <w:rsid w:val="006F76D6"/>
    <w:rsid w:val="007038AE"/>
    <w:rsid w:val="00713794"/>
    <w:rsid w:val="00723766"/>
    <w:rsid w:val="00724470"/>
    <w:rsid w:val="007370A3"/>
    <w:rsid w:val="00750CB2"/>
    <w:rsid w:val="00751E9B"/>
    <w:rsid w:val="00754AF1"/>
    <w:rsid w:val="00762B77"/>
    <w:rsid w:val="0076504A"/>
    <w:rsid w:val="0076515A"/>
    <w:rsid w:val="007878FA"/>
    <w:rsid w:val="00790711"/>
    <w:rsid w:val="00797815"/>
    <w:rsid w:val="00797844"/>
    <w:rsid w:val="007A3402"/>
    <w:rsid w:val="007A748B"/>
    <w:rsid w:val="007B2C5B"/>
    <w:rsid w:val="007B3F6A"/>
    <w:rsid w:val="007C30A0"/>
    <w:rsid w:val="007C5155"/>
    <w:rsid w:val="007C53D6"/>
    <w:rsid w:val="007C5B1B"/>
    <w:rsid w:val="007C7294"/>
    <w:rsid w:val="007D1EA4"/>
    <w:rsid w:val="007D4565"/>
    <w:rsid w:val="007D4C37"/>
    <w:rsid w:val="007D592B"/>
    <w:rsid w:val="007D7169"/>
    <w:rsid w:val="007D76F7"/>
    <w:rsid w:val="007E388E"/>
    <w:rsid w:val="007F34D3"/>
    <w:rsid w:val="007F5295"/>
    <w:rsid w:val="007F7625"/>
    <w:rsid w:val="008003D0"/>
    <w:rsid w:val="008004FD"/>
    <w:rsid w:val="0082280F"/>
    <w:rsid w:val="008263E6"/>
    <w:rsid w:val="00830F64"/>
    <w:rsid w:val="00831F91"/>
    <w:rsid w:val="008326D4"/>
    <w:rsid w:val="008342FD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3597"/>
    <w:rsid w:val="00894C32"/>
    <w:rsid w:val="00895DC1"/>
    <w:rsid w:val="008961F9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07705"/>
    <w:rsid w:val="00914023"/>
    <w:rsid w:val="00920F25"/>
    <w:rsid w:val="009310BA"/>
    <w:rsid w:val="00931DE5"/>
    <w:rsid w:val="009326D4"/>
    <w:rsid w:val="00933AF4"/>
    <w:rsid w:val="00940BF3"/>
    <w:rsid w:val="00943C00"/>
    <w:rsid w:val="0094542B"/>
    <w:rsid w:val="00945609"/>
    <w:rsid w:val="00950C69"/>
    <w:rsid w:val="00952C8D"/>
    <w:rsid w:val="009534DB"/>
    <w:rsid w:val="00954838"/>
    <w:rsid w:val="00955700"/>
    <w:rsid w:val="00961E22"/>
    <w:rsid w:val="00962C91"/>
    <w:rsid w:val="00972603"/>
    <w:rsid w:val="009727EB"/>
    <w:rsid w:val="0097449D"/>
    <w:rsid w:val="00975141"/>
    <w:rsid w:val="009824BA"/>
    <w:rsid w:val="009846B9"/>
    <w:rsid w:val="009925E1"/>
    <w:rsid w:val="009958EF"/>
    <w:rsid w:val="00997BE6"/>
    <w:rsid w:val="009A1CA4"/>
    <w:rsid w:val="009A22A4"/>
    <w:rsid w:val="009A5400"/>
    <w:rsid w:val="009D7FE2"/>
    <w:rsid w:val="009E1A47"/>
    <w:rsid w:val="009E5689"/>
    <w:rsid w:val="009E67A6"/>
    <w:rsid w:val="009F13C9"/>
    <w:rsid w:val="009F782C"/>
    <w:rsid w:val="009F7C26"/>
    <w:rsid w:val="00A02CD0"/>
    <w:rsid w:val="00A12522"/>
    <w:rsid w:val="00A205F8"/>
    <w:rsid w:val="00A235E1"/>
    <w:rsid w:val="00A24943"/>
    <w:rsid w:val="00A2548E"/>
    <w:rsid w:val="00A25BB8"/>
    <w:rsid w:val="00A27502"/>
    <w:rsid w:val="00A30A98"/>
    <w:rsid w:val="00A30D30"/>
    <w:rsid w:val="00A350FB"/>
    <w:rsid w:val="00A40BA1"/>
    <w:rsid w:val="00A42DCE"/>
    <w:rsid w:val="00A44181"/>
    <w:rsid w:val="00A44F0E"/>
    <w:rsid w:val="00A50055"/>
    <w:rsid w:val="00A56266"/>
    <w:rsid w:val="00A64930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073F"/>
    <w:rsid w:val="00AB307C"/>
    <w:rsid w:val="00AB444B"/>
    <w:rsid w:val="00AB4E6E"/>
    <w:rsid w:val="00AB72CF"/>
    <w:rsid w:val="00AD012C"/>
    <w:rsid w:val="00AD292C"/>
    <w:rsid w:val="00AD2A2B"/>
    <w:rsid w:val="00AD30EC"/>
    <w:rsid w:val="00AD66B0"/>
    <w:rsid w:val="00AE5119"/>
    <w:rsid w:val="00AF7936"/>
    <w:rsid w:val="00B010EF"/>
    <w:rsid w:val="00B101FD"/>
    <w:rsid w:val="00B1751A"/>
    <w:rsid w:val="00B25CE7"/>
    <w:rsid w:val="00B357D0"/>
    <w:rsid w:val="00B3752F"/>
    <w:rsid w:val="00B44809"/>
    <w:rsid w:val="00B45B30"/>
    <w:rsid w:val="00B45DBF"/>
    <w:rsid w:val="00B47CCD"/>
    <w:rsid w:val="00B5626D"/>
    <w:rsid w:val="00B57BD3"/>
    <w:rsid w:val="00B613E0"/>
    <w:rsid w:val="00B61817"/>
    <w:rsid w:val="00B638C3"/>
    <w:rsid w:val="00B7695B"/>
    <w:rsid w:val="00B924AE"/>
    <w:rsid w:val="00B939B2"/>
    <w:rsid w:val="00B94504"/>
    <w:rsid w:val="00B950A4"/>
    <w:rsid w:val="00B96E18"/>
    <w:rsid w:val="00BA016C"/>
    <w:rsid w:val="00BA2E69"/>
    <w:rsid w:val="00BA4F82"/>
    <w:rsid w:val="00BC4731"/>
    <w:rsid w:val="00BE0D84"/>
    <w:rsid w:val="00BF0952"/>
    <w:rsid w:val="00BF21BD"/>
    <w:rsid w:val="00C02115"/>
    <w:rsid w:val="00C0220B"/>
    <w:rsid w:val="00C16C69"/>
    <w:rsid w:val="00C263EE"/>
    <w:rsid w:val="00C27ACF"/>
    <w:rsid w:val="00C312EA"/>
    <w:rsid w:val="00C32492"/>
    <w:rsid w:val="00C35ADA"/>
    <w:rsid w:val="00C402D0"/>
    <w:rsid w:val="00C44AF3"/>
    <w:rsid w:val="00C50BE1"/>
    <w:rsid w:val="00C608C0"/>
    <w:rsid w:val="00C84753"/>
    <w:rsid w:val="00C85DDA"/>
    <w:rsid w:val="00C94A7D"/>
    <w:rsid w:val="00CB2C80"/>
    <w:rsid w:val="00CB3BAD"/>
    <w:rsid w:val="00CC7E5D"/>
    <w:rsid w:val="00CD071B"/>
    <w:rsid w:val="00CD1DE6"/>
    <w:rsid w:val="00CD318A"/>
    <w:rsid w:val="00CD7B98"/>
    <w:rsid w:val="00CF10F0"/>
    <w:rsid w:val="00CF643F"/>
    <w:rsid w:val="00D00515"/>
    <w:rsid w:val="00D0779F"/>
    <w:rsid w:val="00D10B39"/>
    <w:rsid w:val="00D12CA2"/>
    <w:rsid w:val="00D24E8F"/>
    <w:rsid w:val="00D25492"/>
    <w:rsid w:val="00D3318B"/>
    <w:rsid w:val="00D336ED"/>
    <w:rsid w:val="00D42568"/>
    <w:rsid w:val="00D50E14"/>
    <w:rsid w:val="00D54C98"/>
    <w:rsid w:val="00D5787B"/>
    <w:rsid w:val="00D653D5"/>
    <w:rsid w:val="00D66060"/>
    <w:rsid w:val="00D67DE3"/>
    <w:rsid w:val="00D71445"/>
    <w:rsid w:val="00D72DEE"/>
    <w:rsid w:val="00D90D36"/>
    <w:rsid w:val="00D92BC6"/>
    <w:rsid w:val="00D932FD"/>
    <w:rsid w:val="00D936B1"/>
    <w:rsid w:val="00DA5D28"/>
    <w:rsid w:val="00DA65BB"/>
    <w:rsid w:val="00DB340F"/>
    <w:rsid w:val="00DC68FD"/>
    <w:rsid w:val="00DD064A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2C71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4190"/>
    <w:rsid w:val="00E677D4"/>
    <w:rsid w:val="00E67F6C"/>
    <w:rsid w:val="00E75D56"/>
    <w:rsid w:val="00E82E44"/>
    <w:rsid w:val="00E83FB9"/>
    <w:rsid w:val="00E91AD2"/>
    <w:rsid w:val="00EA114B"/>
    <w:rsid w:val="00EA59B7"/>
    <w:rsid w:val="00EB0CFD"/>
    <w:rsid w:val="00EB5089"/>
    <w:rsid w:val="00ED03D9"/>
    <w:rsid w:val="00ED7AD3"/>
    <w:rsid w:val="00EE096B"/>
    <w:rsid w:val="00EE3146"/>
    <w:rsid w:val="00EE684F"/>
    <w:rsid w:val="00EE6B2D"/>
    <w:rsid w:val="00EF1EA9"/>
    <w:rsid w:val="00EF271F"/>
    <w:rsid w:val="00EF5A69"/>
    <w:rsid w:val="00F05BAB"/>
    <w:rsid w:val="00F24438"/>
    <w:rsid w:val="00F30474"/>
    <w:rsid w:val="00F341C3"/>
    <w:rsid w:val="00F34C48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1FF9"/>
    <w:rsid w:val="00FB3A42"/>
    <w:rsid w:val="00FB4FEA"/>
    <w:rsid w:val="00FC126F"/>
    <w:rsid w:val="00FC394D"/>
    <w:rsid w:val="00FD1003"/>
    <w:rsid w:val="00FD4453"/>
    <w:rsid w:val="00FE63AD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E2192B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png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image" Target="media/image81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9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7.bin"/><Relationship Id="rId160" Type="http://schemas.openxmlformats.org/officeDocument/2006/relationships/image" Target="media/image84.wmf"/><Relationship Id="rId165" Type="http://schemas.openxmlformats.org/officeDocument/2006/relationships/oleObject" Target="embeddings/oleObject7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5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7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image" Target="media/image32.wmf"/><Relationship Id="rId106" Type="http://schemas.openxmlformats.org/officeDocument/2006/relationships/image" Target="media/image5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9.png"/><Relationship Id="rId60" Type="http://schemas.openxmlformats.org/officeDocument/2006/relationships/oleObject" Target="embeddings/oleObject20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wmf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5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6" Type="http://schemas.openxmlformats.org/officeDocument/2006/relationships/image" Target="media/image82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7.png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50.wmf"/><Relationship Id="rId162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72" Type="http://schemas.openxmlformats.org/officeDocument/2006/relationships/image" Target="media/image40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png"/><Relationship Id="rId67" Type="http://schemas.openxmlformats.org/officeDocument/2006/relationships/image" Target="media/image37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0C110B-88AF-4482-9BF5-0A245B9ED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1</TotalTime>
  <Pages>9</Pages>
  <Words>851</Words>
  <Characters>485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5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71</cp:revision>
  <cp:lastPrinted>2016-05-04T00:04:00Z</cp:lastPrinted>
  <dcterms:created xsi:type="dcterms:W3CDTF">2014-07-22T18:11:00Z</dcterms:created>
  <dcterms:modified xsi:type="dcterms:W3CDTF">2020-06-22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